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65" r:id="rId3"/>
    <p:sldId id="267" r:id="rId4"/>
    <p:sldId id="258" r:id="rId5"/>
    <p:sldId id="266" r:id="rId6"/>
    <p:sldId id="268" r:id="rId7"/>
    <p:sldId id="269" r:id="rId8"/>
    <p:sldId id="270" r:id="rId9"/>
    <p:sldId id="271" r:id="rId10"/>
    <p:sldId id="273" r:id="rId11"/>
    <p:sldId id="263" r:id="rId12"/>
    <p:sldId id="272" r:id="rId13"/>
    <p:sldId id="274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6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0:35.6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 71 42,'-2'-18'34,"3"3"0,0 2 2,-2-2-12,1 15-12,4-13-2,-4 13-2,9 0 0,-1 11-3,-7 6 0,1 10-1,-3 11 0,1 11 0,-2 9 0,-3 12 0,0 9-1,3 4-1,-3 0 0,5-2 0,4-7 0,3-5-1,1-7-1,7-14 1,1-11-1,2-10 1,5-9-1,2-6 1,3-9 0,2-5 0,3-5-1,3-3 0,1-1 0,1-3 0,2 2 0,-2-2 0,-2 1 0,-2 1 0,-2 1 0,-4 2-2,-4 1-1,-5-1-2,1 7-3,-8-6-9,5 6-22,-5 1-1,0 1 0,0-2 1</inkml:trace>
  <inkml:trace contextRef="#ctx0" brushRef="#br0" timeOffset="546">1109 337 72,'-17'-19'33,"-6"1"1,-3 5 0,-3 6-26,-6 2-1,3 13 1,-7 7-1,2 17-1,0 8-2,5 18 0,5 10-1,9 11 0,8 3-2,16 2 2,10-5-2,16-10 1,11-11 0,10-19-1,7-15 0,6-19 0,-1-14 0,-5-16-2,-6-10 0,-10-12 1,-10-10-1,-12-7 1,-10-3-1,-13 1 0,-10 1 0,-9 3-1,-5 8-1,-8 4-3,2 18-10,-5 4-21,2 7-1,6 7 1,8 3 0</inkml:trace>
  <inkml:trace contextRef="#ctx0" brushRef="#br0" timeOffset="1078">1650 355 43,'-9'-15'31,"-4"-3"0,0 5 3,-4 5-10,-2-6-13,3 9-1,-6-1-1,2 11-2,-4 4-2,3 14 0,0 6-2,6 9-1,1 9 0,7 7 0,8 1-1,8-3-1,8-4 0,7-10-1,6-11 1,3-14-1,1-13 1,-2-13-1,-5-9 1,-4-8 0,-7-7 0,-6-4 1,-5 0 1,-5 1 0,-5 4 0,0 8 0,-1 2 0,1 9-1,2 6 1,3 11-2,6 11 1,3 11-1,6 8 0,3 13 0,5 9 0,6 10 1,3 7 0,4 9 0,0-1 1,0 1 0,-2-2 0,-2-3 0,-6-8-1,-8-2 1,-9-9-1,-9-5 0,-11-8 0,-9-6 0,-12-7 0,-8-9 0,-10-7 0,-6-11-1,-4-7 0,-2-6 0,-2-7-1,5-4 0,7 0-2,6-6-6,16 9-18,10-3-12,14 1-1,13 3 1,14 1-1</inkml:trace>
  <inkml:trace contextRef="#ctx0" brushRef="#br0" timeOffset="1937">2346 699 82,'0'0'35,"6"-11"1,-6 11 0,0 0-24,0 0-3,4 14 0,-7-2-1,1 8-3,-3 2-1,1 5 0,-1-2-1,2 2-1,1-2 0,6-3 0,4-6-1,7-4-1,8-5 0,5-6-2,7-1-5,-2-12-12,7 1-20,-3-4-1,-1-2 1,-6-2-1</inkml:trace>
  <inkml:trace contextRef="#ctx0" brushRef="#br0" timeOffset="2234">2635 694 108,'-1'16'38,"2"6"0,2 7 0,1 11-32,3 3 0,3 9-2,2 3-1,1 1-4,0 2-3,-1-10-15,-1 2-18,3-10-1,-5-9-1,-1-9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29.2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1 717 113,'1'-13'38,"-1"13"0,2-17-7,-2 17-22,5 16 1,2 7-4,-5 5 0,4 12-2,-4 7-4,2 11 0,-2 4 0,1 7 0,1-1 0,1 1 0,1-4 0,5-8 0,3-6 0,4-9 0,5-9 0,7-10 0,6-10 0,5-10 0,4-5 0,3-6 0,1-5 0,-3-3 0,1 1 0,-13-6-18,-1 8-24,-11-1 1,-6 4 0,-16 10 0</inkml:trace>
  <inkml:trace contextRef="#ctx0" brushRef="#br0" timeOffset="407">663 794 107,'-2'-13'37,"2"13"1,-13-3-1,-3 10-29,4 18-1,-6 3-1,5 15-1,-3 4 0,4 12-2,1 0-1,7 2-2,7-4 0,7-5 0,4-8 0,7-9 0,5-12 0,5-12 0,0-13 0,3-10 0,-4-11 0,-3-12 0,-6-7 0,-5-11 0,-8-6 0,-9-5 0,-6 2 0,-9 1 0,-3 6 0,-4 9 0,1 8-2,-1 8-6,8 18-11,3 3-20,12 9 2,0 0-3,2 17 1</inkml:trace>
  <inkml:trace contextRef="#ctx0" brushRef="#br0" timeOffset="860">1387 864 100,'-17'-26'36,"-5"1"1,0 2 0,0 4-26,-5 3-5,6 10 0,-5 4-1,2 11 0,0 6-1,0 10-2,0 5 0,4 7 0,4 4-1,6-1 0,5-1-1,7-1 0,7-7 0,5-8 0,4-8 0,5-6 0,0-9 0,0-5 0,-2-7 0,-2-5 0,-2 1 0,-4-2 0,-1 5 0,-4-1 0,-8 14 0,11-7 0,-11 7 0,13 23 0,-4 0 0,4 12 0,2 8 0,7 9 0,-1 7 0,6 7 0,-1 3 0,4 3 0,-2 0 0,-2-2 0,-6-3 0,-7-3 0,-7-5 0,-8-7 0,-8-6 0,-9-7 0,-6-9 0,-8-12 0,-4-8 0,-1-15 0,1-8 0,-2-11 0,6-3-2,1-14-11,13 2-27,5-1 0,7 3 0,6 1 0</inkml:trace>
  <inkml:trace contextRef="#ctx0" brushRef="#br0" timeOffset="1563">1907 1060 103,'-10'-19'37,"10"19"1,-6-16-1,6 2-24,0 14-6,14-7 0,3 7-2,1 0-2,7 4-1,4 2-1,2 5 0,0 2-1,-1 2 0,-4 3-1,-7 2 1,-5 3-1,-12 2 1,-5 0 0,-8 0 0,-5 2 0,-7-1 1,0 1 0,1-5 0,4-2-1,4 0 0,5-4 0,9-3 0,6-2 0,10-2 0,6 0 0,6-1 0,4-1 0,2-3 0,4 2 0,-2-5-9,4 2-29,-8 0-2,-2-1 2,-10-3-2</inkml:trace>
  <inkml:trace contextRef="#ctx0" brushRef="#br0" timeOffset="2594">2933 510 81,'5'-17'32,"-5"17"0,0 0 2,4-10-23,3 20 1,-6 1-1,8 13 0,-4 3-3,5 13 0,-3 2-2,6 13-1,-3 0-1,4 4-4,-2-2 0,1 0 0,0-9 0,-3-8 0,-1-7 0,-3-8 0,-2-9 0,-4-16 0,0 0 0,0 0 0,-4-29 0,1 3 0,0-9 0,1-9 0,2-6 0,2-5 0,2-2 0,4 3 0,1 6 0,3 6 0,2 12 0,2 12 0,2 12 0,3 15 0,1 12 0,4 10 0,-1 8 0,3 6 0,-1 7 0,1 3 0,-2-1 0,-4-4 0,-4-4 0,-2-8 0,-6-9 0,-4-11 0,-4-7 0,-2-11 0,-7-13 0,2-7 0,0-7 0,1-9 0,2-7 0,4-4 0,5-4 0,4 3 0,5 3 0,2 6 0,4 9 0,1 9 0,1 12 0,0 10 0,1 12 0,-2 8 0,-2 6 0,0 5 0,-1 7 0,-4 0 0,-1 2 0,-2 2 0,-1-6 0,-5-4 0,1-5 0,-6-11 0,6-4-39,-8-13 0,0 0-2,-5-13 1</inkml:trace>
  <inkml:trace contextRef="#ctx0" brushRef="#br0" timeOffset="3407">3786 72 117,'7'-14'37,"-1"-1"2,3 4-2,0-3-29,8 6 0,-3-2-2,6 10-3,1 2-3,1 6 0,0 2 0,-2 6 0,-1 3 0,-7 2 0,-6 5 0,-3-3 0,-8 0 0,-2 2 0,-4-2 0,-2 0 0,1-3 0,4-1 0,2-2 0,6-1 0,6-2 0,4-2 0,7-1 0,4-2 0,3-2 0,4-3 0,2 0 0,-1-3 0,0 2 0,-8-7 0,4 3-37,-9-1-4,-5 0 0,-11 2 0</inkml:trace>
  <inkml:trace contextRef="#ctx0" brushRef="#br0" timeOffset="4110">2861 1400 65,'-21'4'33,"2"-2"2,0-3 1,5 4-8,-3-7-14,17 4-1,-13-2-2,13 2-3,0 0-1,20 2-2,-1-1-5,10 1 0,11-1 0,12 3 0,11-3 0,15 2 0,16-2 0,12 0 0,11 1 0,10 0 0,3-2 0,-1 1 0,-7 1 0,-11-2 0,-21 2 0,-18-2 0,-23-2 0,-23 0 0,-26 2 0,0 0 0,-28-10 0,-7 5 0,4 6 0,-8-2-40,9 0 0,4-1-1,8 2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34.1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 117 112,'-1'26'37,"-1"9"0,-2 3-1,6 8-30,-4 4 0,5 6-2,-1-3 0,3 4 0,2-6-3,0-6 0,0-8 0,-2-8 0,-2-11 0,-3-18 0,0 0 0,2-11 0,-5-16 0,1-8-1,0-8 0,1-7 0,2-10 0,3 1 0,0 1 0,4 5 0,2 9 0,1 8 0,2 13 0,2 13 0,3 14 0,2 15 0,4 9 0,2 8 0,6 5 0,2 9 0,3-1 0,4 2 0,2-5 0,-3-5 0,2-8 0,-2-7 0,-7-10 0,-2-10 0,-6-11 0,-6-10 0,-7-9 0,-7-12 0,-7-6 0,-6-12 0,-3-6 0,-1-2 0,-2 2 0,0 1 0,1 8 0,1 3 0,10 18-4,1 6-38,4 9 1,-3 15 0,19-1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34.9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 20 98,'1'-13'36,"-1"13"2,-3-10 0,3 10-24,-2 12-2,2 7-2,-4-2-2,4 10-7,1 1-1,2 4 0,4-1 0,6-2 0,4-2 0,3-5 0,8-3 0,-1-10 0,7 1 0,-6-11-35,8-1-5,-6-9-1,-1-1 0</inkml:trace>
  <inkml:trace contextRef="#ctx0" brushRef="#br0" timeOffset="297">318 52 122,'0'27'38,"2"9"1,0 4-2,2 10-31,-2 2-2,2 5-6,5 9-18,-3-9-17,2-3 0,-3-7-3,-2-8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1:22.5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9 14 1,'0'0'8,"2"-13"12,-2 13 1,0 0-9,0 0 1,0 0-3,-1 21 2,-1-1-1,-3 5 1,-1 12-1,-2 3-3,3 12-1,-5 3-2,4 7 0,-1-3-2,6 2 0,2-6 0,5-6-1,5-7 1,8-10-1,3-14 0,7-5 1,6-11-1,4-3 0,-2-6 0,4-1 0,-3-4-1,-4 1 0,-2 2-1,-4 2 0,-7 2-1,-3 1-1,-4 5-1,-5-1-4,2 9-5,-11-9-11,2 17-10,2-4 0,-4-13 1</inkml:trace>
  <inkml:trace contextRef="#ctx0" brushRef="#br0" timeOffset="469">832 207 37,'-3'-14'27,"-8"-3"-1,3 7 0,-6 5-11,-1 3-13,-2 11-2,1 6 1,-4 7-1,2 8 1,-1 8 0,2 4 1,5 4-1,3 1-1,8 0 1,4-3 0,8-4 0,3-5 1,7-8 0,4-11 0,5-8 1,1-11 0,1-6 0,-3-12 0,-1-6 0,-7-11-1,-3-5 0,-9-3-1,-7 0-1,-8 0 1,-8 3-3,-4 6-1,-6 4-6,2 12-9,-1 9-13,1 4-1,8 8 1,5 0 0</inkml:trace>
  <inkml:trace contextRef="#ctx0" brushRef="#br0" timeOffset="969">1279 206 23,'-14'-22'24,"14"22"0,-23-11-8,8 7-3,-2 5-4,-4 3-3,0 5-2,-2 6 0,0 6-2,1 4 0,5 6 0,4 3-2,5 3 1,6-3-1,9 1 1,4-5 0,6-4 0,5-9 0,4-8 1,0-9-1,1-6 1,-2-7 1,-4-4-1,-4-5 1,-2-1 0,-7 0 0,-2 2 0,-3 3 0,-2 2-2,-1 16 0,0-13 0,0 13 0,8 14-1,2 4-1,2 10 0,5 4 1,7 10 1,4 4-1,3 6 2,1 0-1,3-1 0,-2-2 0,-2-3 1,-4-4-1,-8-7 1,-9-6 0,-8-5-1,-12-5 1,-11-5-1,-10-5 0,-7-6-1,-6-3-1,-5-5-2,-1 0-4,-1-8-8,9-2-16,7 6-1,5-5 0,13 5 0</inkml:trace>
  <inkml:trace contextRef="#ctx0" brushRef="#br0" timeOffset="3079">2582 477 19,'24'-3'19,"-11"-3"2,11 4-5,1 2-12,6 0 1,6-3 0,4 1-2,1 0-9,-1-6-8,7 6-7,-12-9-1,3 5 0</inkml:trace>
  <inkml:trace contextRef="#ctx0" brushRef="#br0" timeOffset="3313">2784 285 54,'-5'10'29,"8"3"1,-2 3-4,1 2-18,3 10-2,0 4 1,2 10-1,-1 0-2,3 6-2,2-1-2,2-4-6,6-2-15,3-5-8,0-12-3,7-4 1,-1-16 0</inkml:trace>
  <inkml:trace contextRef="#ctx0" brushRef="#br0" timeOffset="3797">3454 129 47,'0'0'27,"0"0"-2,11 2 1,-15 14-21,1 11-4,0 7 0,-2 8 0,-1 6 1,-2 1 0,0 3 1,1-6 1,2-2-1,1-9 0,5-2 1,2-10 0,6-4 1,3-7-1,7-3-1,5-4-1,4-5-2,7-1-6,0-7-11,4-4-13,1 2-2,-2-7 0,-1 4 0</inkml:trace>
  <inkml:trace contextRef="#ctx0" brushRef="#br0" timeOffset="4141">3946 303 55,'0'0'30,"-16"-6"0,7 14-1,-5 10-13,-1 0-14,3 10-1,1 4 0,1 7 0,2 0 1,5 3-1,6-3 1,6-3-1,7-5 1,9-6 0,4-7 0,7-9-1,2-8 1,1-8-1,1-9 1,-2-7 0,-7-8-1,-4-5 0,-11-5 0,-9-3 1,-10-4-1,-11 3 1,-8 2-1,-8 3-1,-5 7 1,-3 6-1,-1 9-2,2 5-3,8 15-3,1-5-11,9 8-15,11 3 1,8-8-1,9 17 1</inkml:trace>
  <inkml:trace contextRef="#ctx0" brushRef="#br0" timeOffset="4579">4595 249 52,'2'-15'31,"1"3"1,-7-5 0,-2-4-13,-5 10-13,-5-1-3,-2 6-1,-5 1 0,-2 7-1,-3 7-1,-1 7 0,0 7 0,4 7-1,4 7 1,4 4-1,10 1 1,6 0-1,7-4 1,10-5 0,5-8 0,6-9 0,5-9 1,2-10 0,-3-7 1,-2-7-1,-5-6 1,-4-4-1,-6-2 1,-5 1 0,-6 1-1,-3 6 0,0 4-1,-1 5 0,1 12 0,0 0-1,17 16 1,-4 7-1,7 9 0,5 3 1,2 9-1,3 6 1,3 5 0,-2 3 1,0 1-1,-4-2 1,-7-3-1,-6-3 1,-8-5 0,-9-8 0,-12-9-1,-10-7 1,-7-8-1,-7-6 0,-3-3-1,-4-10-2,5 0-4,-2-8-8,12-2-16,9-2-2,6-2 0,15 1 0</inkml:trace>
  <inkml:trace contextRef="#ctx0" brushRef="#br0" timeOffset="7032">5910 501 46,'0'0'22,"5"-10"0,-5 10-2,0 0-4,15-3-1,-7-2-4,11 5-2,1-4-3,10 4-2,4-2 0,8 1-2,3 0-1,4 0-2,1 1-1,-3-3-3,2 5-4,-11-6-5,-1 3-9,-6 1-9,-11-7 0,-5 5 2</inkml:trace>
  <inkml:trace contextRef="#ctx0" brushRef="#br0" timeOffset="7344">6154 290 34,'0'0'24,"-5"-11"2,5 11-1,5 14-16,-5-4-2,3 8 0,-2 3 1,4 8-1,-2 0-2,4 9 0,0-3-2,3 3-1,1 0-2,3-4 1,3-4-2,0-7-4,4 0-7,0-5-18,-4-11 2,3-1-2,-7-12 1</inkml:trace>
  <inkml:trace contextRef="#ctx0" brushRef="#br0" timeOffset="14188">5436 271 55,'0'0'28,"0"0"0,-1-12-2,1 12-19,-10 12-1,2 2-1,-5 4 0,0 9-1,-5 4 0,-5 8-1,-6 4 0,-2 8-1,-5 4 0,0 1-1,-1 1 0,3 0 0,2-1-2,4-7-3,9 0-9,5-11-13,8-16-6,9-7 0,-3-15 0</inkml:trace>
  <inkml:trace contextRef="#ctx0" brushRef="#br0" timeOffset="14547">5077 229 24,'0'0'25,"-10"3"0,10-3 3,-9 11-15,9-11-2,-6 16-1,3-5 0,5 6 1,-3-2-2,7 8-1,-2-3-1,6 6-1,3-1-1,6 8 0,2-4-1,6 6 0,3 2-2,5 5 0,5 0 0,1 1 0,2-1-1,1-2-1,-1-1 0,-5-3-1,-1-3-1,-7-6-5,-3 3-11,-8-7-17,-5-4-1,-7-2 0,-6-5 1</inkml:trace>
  <inkml:trace contextRef="#ctx0" brushRef="#br0" timeOffset="23469">2129 98 6,'-5'-14'21,"5"14"1,0 0-8,0 0 0,-5-14 1,5 14-1,-7-13-2,7 13-1,-15-15-4,4 7-1,0 3-1,-2-4-2,-2 5 1,-2 0-3,0 3 2,-3 0-2,1 3 1,-3 3 0,1 1 0,-1 1-1,3 2 1,0 0-1,4 2 0,1-2-1,4 1 1,1 1-1,1 1 1,2 1-1,-1 0 1,0 2 0,1 0 0,1 1-1,-1-1 1,1 0-1,1-3 1,1-1-1,4-1 1,-1-10-1,4 14 1,-4-14-1,10 7 0,-10-7 1,11 7-1,-11-7 0,16 7 1,-7-2-1,1-1 0,2 2 0,1 1 0,2 0 1,1-1-2,-1 1 1,4 1 0,-2 2 0,1-1 0,2 0 0,-1 4 0,1 1 0,2 1 1,-1 1-1,0 2 0,-2 2 0,0 1 0,-3 1 0,-2-3 0,-6 1 0,-1-3 0,-5-1 0,-4-1 0,-5-3 1,-3-1-1,-8-2-1,-3 1 0,-3 1-2,-8-5-1,1 5-4,-6-7-5,5 4-11,2-1-9,1-6 2,7 1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1:31.10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 669 33,'-3'-12'27,"3"12"0,0 0 1,-1-11-10,1 11-11,0 0-2,0 15 1,-1-3 0,2 9 0,-4 3-1,1 12-1,-5 2 0,2 8-1,-3 1-1,4 0-1,-3-2-1,3-4 1,1-6 0,5-6 0,5-7 1,5-5 0,5-3-1,5-5 1,4-4-1,7-2 1,4-2-3,0-3-2,6 4-4,-6-6-9,3-3-17,-2 5-1,-5-5 1,-3 0-1</inkml:trace>
  <inkml:trace contextRef="#ctx0" brushRef="#br0" timeOffset="391">641 780 41,'-9'-16'26,"9"16"1,-12-17-1,12 17-13,-17-1-9,5 7 0,1 9 0,-3 3-1,2 7 2,-1 2-1,5 5 0,1 2-2,6-1 0,4 1-1,5-2 0,6-4-1,5-4 2,5-5-1,6-6 0,3-5 0,1-5 1,1-7-1,-1-5 0,-3-5 1,-4-5-1,-7-5 0,-6-4 1,-9-6-1,-8-2 1,-7-5 1,-8-2-1,-6 0 1,-5 4-2,-2 1 1,0 8-1,0 4 0,4 8-3,6 11-3,2 1-8,19 6-13,-7 13-8,16-5 0,9 3 0</inkml:trace>
  <inkml:trace contextRef="#ctx0" brushRef="#br0" timeOffset="844">1227 739 35,'6'-14'27,"-9"1"1,3 13 2,-1-16-19,-6 2-1,7 14-2,-21-15 0,6 14-1,-6-2-3,-4 10 0,-3 4-3,-3 7 0,2 8-1,1 6 1,2 4-1,7 1 0,6 1 0,11-2 0,9-5 0,11-4 0,5-9 1,6-9-1,4-6 1,3-6-1,-2-6 1,-2-5 0,-4-3 0,-6-3 0,-3-3 1,-8 0 1,-4 0-1,-4 3 1,-4 1-1,-1 5 0,2 14 0,-8-12-1,8 12-1,-4 19 0,8 4-1,6 6 1,3 6-1,2 8 1,4 6 0,3 3 0,3 2 1,2 2-1,-1-3 0,-2 0 1,-2-5-1,-3-6 1,-6-7 0,-6-8-1,-9-6 1,-9-8-1,-11-6 1,-9-7-1,-5-6 1,-7-1-1,-3-4-1,-3-2-2,5 1-2,-1-4-8,10 1-21,8 4 0,5-2-1,14 4 1</inkml:trace>
  <inkml:trace contextRef="#ctx0" brushRef="#br0" timeOffset="18844">2027 678 26,'0'0'16,"9"-10"2,-9 10 0,11-10-1,-11 10-2,0 0-1,10-15-3,-10 15-2,0 0-2,0 0-1,0 0-2,0 0 0,-15-7-2,6 7 0,-6 0-1,-2 0 1,-5 0-1,-3 0 0,-3 1 1,-1 1-1,0-1 0,0 2 0,1-1 0,4 0 0,2 1 0,5-1-1,5-1 1,3 0-1,9-1 0,-9 4 0,9-4 0,0 0 0,0 0-1,-2 10 2,2-10-1,-2 16 0,-1-4 0,-1 1 0,-1 2 0,0 0 1,-1 2-1,2-1 0,0 0 0,2-1 0,1-1 0,2-2 1,3-2-1,-4-10 1,17 16 0,-3-11 0,4-2-1,4 0 1,3-2-1,3 0 1,1 1-1,0 3 0,-1 1-1,0 3 1,-2 1 0,-2 4 0,-5 1 0,-1 3 0,-2 1 0,-5 2 0,0 1 0,-5 1 0,-4 2 0,-2 1 0,-4 0 1,-3-1-1,-3-2 2,-2-3-1,-5-4 1,-1-4-1,-2-5 1,-4-3-1,-4-5 1,0-5-2,1 0-3,-2-4 0,4 4-3,-3-4-4,9 7-9,1 1-15,2-3 0,16 5 1,-15-2 2</inkml:trace>
  <inkml:trace contextRef="#ctx0" brushRef="#br0" timeOffset="22703">2460 63 23,'5'-11'16,"-5"11"0,0 0-2,0 0-1,0-13-1,0 13-2,0 0-1,0 0-3,0 0 0,0 0-2,0 0 0,0 0 0,-7 13 0,3-2-1,-2 1 0,0 4 1,-1-1 0,1 4-1,-1-3 0,2 3-1,0-7 0,4 2 0,1-14 0,-1 18 0,1-18 0,7 10-1,-7-10 1,17 3-1,-5-1 0,5-2-2,2 0-1,1-3-3,4 6-5,-2-7-8,4 1-13,0 4-1,-4-5-1,1 3 2</inkml:trace>
  <inkml:trace contextRef="#ctx0" brushRef="#br0" timeOffset="23172">2682 8 3,'0'0'23,"3"-12"2,-3 12 1,0 0-12,0 0-4,2 10 0,-2-10 1,0 18 0,-3-5-2,3 8-2,-3-3 0,3 10-1,-3 0-1,2 2-1,-2 0-1,2 2-1,0-2-1,1 0 0,-1-1 0,1-2-2,0 1-1,-3-5-8,3-1-15,-1 1-7,-4-8 0,1 0 0</inkml:trace>
  <inkml:trace contextRef="#ctx0" brushRef="#br0" timeOffset="27109">2834 1107 21,'0'0'25,"0"0"0,7-14 2,-7 14-15,15-5-1,-5-1-2,8 5 0,-1-4-1,9 5-1,1-5-1,5 5-1,1-3-2,6 2 0,0-2-1,2 2-1,-1-2 0,-1 0 0,-1 1-1,-5 0-1,-4 0-1,-9-3-3,0 4-5,-12-4-12,-8 5-9,9-8-1,-9 8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1:58.82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1 31 46,'0'0'28,"0"0"1,0 0 1,0 0-20,-10 23-3,4-2-3,1 9 1,-2 2 0,2 8 0,-2-1-2,1 0-1,0-4 0,2 0 0,1-6-1,2-4 1,0-4 0,4-3 0,1-3 0,5-1 0,3-3-1,7-2 1,2-1-2,6-2-1,7 1-4,0-6-5,6 3-12,2-4-12,-4-3 1,2 1-2,-5-5 2</inkml:trace>
  <inkml:trace contextRef="#ctx0" brushRef="#br0" timeOffset="390">719 133 30,'-9'-4'24,"-10"-4"2,3 11 1,-8 2-13,-2 5-9,2 8 1,-3 3 0,4 9 1,0-1-1,7 7 0,5 0-3,11 3 0,6-4-1,13-1 0,7-8 0,10-4 0,5-8-1,5-6 1,0-12 0,0-5 0,-5-9 0,-7-7 0,-10-9 1,-7-5 0,-11-7 0,-9-1-1,-9-1 0,-7 2 0,-6 2 0,-3 7-1,-2 7-2,-1 7-1,5 14-4,0-1-10,11 9-19,6 6 1,9-5-1,11 18 0</inkml:trace>
  <inkml:trace contextRef="#ctx0" brushRef="#br0" timeOffset="843">1493 83 53,'-7'-19'29,"4"5"0,-6-4 0,1 2-19,-2 8-8,-3 1 0,-3 7 0,-5 2 0,-2 9 0,-5 7 0,-2 8-1,-1 9 0,0 6 0,5 3-1,7 2-1,9 0 1,10-6-1,11-6 0,9-9 0,8-11 0,7-9 0,1-7 1,3-9 0,-4-5 0,-5-6 0,-5-2 1,-7 0 1,-5-1 1,-5 4 0,-5 2 0,-4 7-1,1 12 0,0 0 0,2 12 0,5 13-1,4 8-1,3 10-1,4 10 1,5 6 1,2 6-1,4 2 1,-2 0-1,-1-1 1,-1-5-1,-5-6 1,-5-9 2,-5-7-1,-11-10-1,-10-7 2,-9-10-1,-8-5 0,-9-6 0,-6-4 0,-2-3-2,-3-4 0,2 1-3,4-4-2,9 7-9,6-3-20,8-1 0,19 10-1,-4-16 0</inkml:trace>
  <inkml:trace contextRef="#ctx0" brushRef="#br0" timeOffset="2203">2089 89 4,'0'0'25,"-5"-16"2,5 16 2,0 0-8,0 0-3,-6-10-2,6 10-1,0 0-3,-6-15-3,6 15-1,0 0-2,0 0-2,5-14-1,4 9-1,3 1 0,8-1-1,5 1 0,8 0 0,5 1-1,6 2 1,3 3-1,3 2 1,-4 3-1,-4 3 0,-7 0 0,-7 5 0,-9 0 0,-14 2 0,-8 3 0,-10-2 0,-5 1 0,-4 0 0,0-3 0,2-2 0,2 0 0,6-3 1,5 1-1,9 0 0,6 2 1,7 2-1,5 2 1,5 4-1,5 4 0,4 0 0,1 2 0,0 0 0,1 3 1,-5-2-1,-5-1 1,-6-4-1,-7-1 1,-9-4-1,-9 0 1,-10-4 0,-9-6 0,-8-1-1,-7-3 0,-7-2 0,-3-4 1,-3-3-1,1-1 1,0-4-2,5-1-1,1-6-6,14 6-20,2-5-8,7 0 0,11 1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15.57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642 42,'0'0'23,"0"0"1,0 0-2,13-8-15,-1 7-2,8 1 1,6-1-1,9 1 1,7-3-1,11 3 0,6-4-1,13 1-1,8-1-1,9 1 0,11-1-1,8 1 1,8-2-2,9 2 1,9-2-1,4 1 1,6-2-1,5-1 1,3 0 0,7 0 1,4-1 0,2 2 0,3-2 1,2 1-1,-2-1 1,-5 2-1,-6-2 0,-8 3 0,-12-3 0,-10-1-1,-16 3 1,-11 0-1,-14 0 1,-11 3-1,-12 0 0,-10 2 0,-10 3-1,-8 1 0,-7-1 0,-7 3 0,-5-1-1,-6 1 0,-10-5-2,13 7-1,-13-7-3,0 0-7,0 0-8,0 0-9,0 0-1,-9-13 0,1 3 1</inkml:trace>
  <inkml:trace contextRef="#ctx0" brushRef="#br0" timeOffset="937">1246 2000 67,'-11'-20'30,"11"20"0,-4-14-1,4 14-22,0 0-1,0 0 0,2 22-1,-1-1-1,2 8 0,-3 5-1,1 8 0,-1 2-1,-2 2 1,0-1-1,2-1 0,-1-6 0,3-4 0,3-4 0,4-3 0,3-7 1,6-2-1,6-6 0,4-2-2,5-3-1,1-9-6,8 5-8,-5-9-19,3-3-1,-3-3 0,-3-3 0</inkml:trace>
  <inkml:trace contextRef="#ctx0" brushRef="#br0" timeOffset="1312">1962 2072 83,'-5'-12'30,"-8"-2"0,4 6 0,-2 3-27,-5 8-1,1 7 0,-1 6 0,0 6 1,-1 6-1,4 4 1,0 4-1,7 3-1,5-1 0,6-2 1,7-5-2,9-5 2,7-6-1,7-7 0,3-10 0,5-6 1,-4-8-1,0-6 0,-7-7 1,-7-5-2,-9-7 1,-9-3 0,-10-4 0,-8-1-1,-8-1 0,-7 2 0,-4 2 0,-3 6 0,2 5 0,0 7-2,7 9-5,-1 1-8,14 8-18,11 5 0,0 0-1,16 18 0</inkml:trace>
  <inkml:trace contextRef="#ctx0" brushRef="#br0" timeOffset="1797">2458 2014 67,'-14'-12'31,"-1"5"0,-1 5 1,-5 7-19,-3-5-6,2 5-1,-3 2 0,1 8-2,1 4-2,1 5 0,5 2-1,4 4-1,5 1 0,8 4 1,5-4-1,6-3 0,5-6 0,6-6 0,4-6 0,2-5 0,0-7-1,-2-5 0,-1-4 1,-5 0 0,-3-2 0,-5 3 0,-3 0 0,-9 10 0,0 0 0,0 0 0,0 0-1,9 14 1,-5 5 0,1 4 0,5 9 1,3 7-1,2 5 1,4 4 0,2 4 0,4 3 0,-3-1 0,-2 0 0,-3-3 0,-3-5 1,-6-4-2,-8-4 2,-8-6-1,-7-6 0,-9-8 0,-4-4 0,-5-7 0,-5-4-1,-2-6-1,1-6-2,1 0-1,2-10-6,11 3-17,2-2-7,6-5-1,9 3 1,3-4 0</inkml:trace>
  <inkml:trace contextRef="#ctx0" brushRef="#br0" timeOffset="3297">2885 1897 16,'-20'-10'25,"20"10"2,-15-9 2,15 9-8,-11-10-2,11 10-1,0 0-3,-11-15-2,11 15-5,7-11-1,4 7-3,2-2-2,5 2 0,4 1-2,3 1 1,3 4-1,0 1 0,-1 5 0,-4 2-1,-2 4 1,-8 2 0,-4 4-1,-6 0 1,-6 2 0,-4-1 1,-3-2-1,0-2 0,-2-2 0,3-3 1,0-3-1,9-9 0,-9 13 0,9-13 0,11 13 0,2-3 0,5 0 1,6 4-1,3 3 0,6 4 0,1 2 0,1 3 0,-2 1 0,-1 2 0,-5 1 0,-7-1 0,-4-3-1,-8 1 1,-6-1 0,-6 0 0,-7-3 1,-7-2 0,-5-2 0,-5-2-1,-5-3 1,-1-4 0,-3-6 0,0-3 0,3-3-1,2-4 0,4-2-1,4-5-2,8 3-4,2-7-9,8 2-17,5 3-1,2-1-1,-1 13 1</inkml:trace>
  <inkml:trace contextRef="#ctx0" brushRef="#br0" timeOffset="4797">4902 1284 69,'0'0'32,"12"-12"1,-12 12-1,8-13-22,3 10-4,0 0-2,7 4-2,1-1-3,2 3-5,4 6-7,-1-4-14,0 0-5,2 5 1,-7-5-2</inkml:trace>
  <inkml:trace contextRef="#ctx0" brushRef="#br0" timeOffset="5015">4891 1534 67,'-11'4'29,"11"-4"1,0 0 0,0 0-25,25 9-1,-2-10 0,10 3 0,4-1-6,3-1-9,3-2-17,3 8-2,-5-6-1,2 5-1</inkml:trace>
  <inkml:trace contextRef="#ctx0" brushRef="#br0" timeOffset="6703">6337 636 42,'11'-9'28,"-5"-7"2,1 4-1,-7 12-15,6-16-1,-6 16-2,0 0-1,8 10-2,-14 4-2,1 12-2,-2 2-1,-4 11 0,-1 0 0,0 6-1,-2 0 0,3 0 1,1-5-1,6-4 1,3-5-1,9-5 1,5-5-1,5-5 0,6-4 0,3-4-3,7-1-1,2-6-3,5 5-7,-5-8-13,2 1-11,2-1 0,-2-3 0,-1 0 1</inkml:trace>
  <inkml:trace contextRef="#ctx0" brushRef="#br0" timeOffset="7109">6919 756 83,'-19'-14'32,"7"14"-1,-3 2 1,-1 8-28,3 8-1,-1 4 0,4 7 1,0 3-1,8 6 1,4-1-1,11-1 0,6-3-1,9-3 0,7-8 0,7-5 0,4-10-1,1-8 0,-2-6 0,-2-10-2,-7-6 1,-8-7-1,-9-5 0,-12-4 0,-11-4 0,-13 1 0,-7-1 0,-8 5 1,-4 4 0,-4 4-1,2 7 0,2 5-2,9 12-4,4 1-10,13 5-16,10 0-1,13 15 0,12-5-1</inkml:trace>
  <inkml:trace contextRef="#ctx0" brushRef="#br0" timeOffset="7562">7895 557 78,'-21'-13'31,"-2"6"0,-5 0 1,-6 5-29,4 8 1,-1 4-1,2 9 1,0 5-1,5 7 0,3 3-1,10 4-1,7 1-1,8 2 1,8-5-1,10-5 0,6-6 0,6-8-1,2-5 0,-1-8 0,-1-5 0,-4-7-1,-5-3 2,-8-4-1,-8-1 1,-5 1 0,-5 0 0,-4 3 0,5 12 0,-13-9 0,13 9 1,-9 18-1,10 3 0,5 7 1,3 7-1,6 8 1,2 3 0,6 7 0,-3 1 0,1 1 0,-4-1-1,-2-5 0,-5-4 1,-7-5-1,-7-9 1,-8-8 0,-5-9 0,-7-6 0,-3-10 0,-2-3-1,-4-8 0,-1-3-3,5 1-5,-1-5-18,7-2-7,10 2 0,7-3-1</inkml:trace>
  <inkml:trace contextRef="#ctx0" brushRef="#br0" timeOffset="11984">9274 585 29,'10'-11'29,"-5"-2"2,-5 13 1,14-14-12,-14 14-2,2-12-5,-2 12-2,0 0-3,-15 5-2,4 10-1,-8 6-2,-2 9-1,-6 7 0,-2 9 0,-3 5-1,-2 5 2,1 0-1,4-2 0,2-5-1,6-5 0,4-7-1,1-8-2,9-5-4,-2-13-16,9-11-14,-10 3 1,6-13-1,1-5 1</inkml:trace>
  <inkml:trace contextRef="#ctx0" brushRef="#br0" timeOffset="12328">8833 578 56,'5'-16'28,"9"8"0,-5 0 1,1 2-18,1 10-6,-2 2 1,6 6 1,-3 3 0,5 7 0,-1 0-1,7 9 0,2 0-2,6 5-1,4 0-1,6 2-1,3-2 0,7 4 1,0-1-1,2-2 1,-3-2-2,-5-3 1,-3-3 0,-8-4-1,-7-2-2,-8-9-1,-5 1-3,-14-15-7,11 15-14,-11-15-7,0 0-1,0 0 2</inkml:trace>
  <inkml:trace contextRef="#ctx0" brushRef="#br0" timeOffset="13234">10285 648 52,'5'-13'30,"-5"13"2,10-16-1,-10 4-16,0 12-3,3-12-1,-3 12-1,0 0-3,-15-8-1,-2 8-2,-4 1-1,-5 1-1,-4 3 1,-7-2-1,-2 4 0,-4-1 0,0 1-1,4-2 1,3 2-1,1-1-1,6 0 1,6 0-1,4 1 1,5 1-1,5 1 0,2 2 0,1 2 0,4 2-1,1 1 1,2 1 1,1 1-1,0-1 0,2-1 0,0-2 0,2-1 0,0-2 0,3-2 1,1 0-1,3-3 0,5-1 1,2-2-1,2 1 0,3-2 0,3 1 0,1-1 0,2 1 0,0 2 0,-2 1 0,3 3 0,-2 2-1,-2 6 2,0 0-1,-3 4 1,-2 2-1,-3 2 1,-3 2-1,-8-1 1,-2 1-1,-5-4 0,-5 0 0,-5-3 0,-4 0 0,-7-5 1,-2-5-1,-3-2 0,-2-3 0,-3-5-1,1 0-1,-3-7-2,6 3-4,-2-9-7,9 5-20,0-3-1,6 1-1,5 0 1</inkml:trace>
  <inkml:trace contextRef="#ctx0" brushRef="#br0" timeOffset="14468">10673 54 21,'0'0'19,"11"-1"0,-11 1 0,0 0-2,0 0-2,-2-13-2,2 13-3,0 0-2,-12-10-3,4 4 0,-1 3-2,-5-2 0,1 1-1,-2 0 0,-2 2-1,1-1 1,0 2 0,-1 0-1,4 1 0,2 0 0,1 2-1,10-2 1,-13 7-1,13-7 0,-10 12 1,10-12-1,-7 17 1,2-7 0,2 3-1,0 0 1,0 1 0,-2 1-1,1 0 1,-1 2-1,1 0 1,0-1 0,2-2 0,0 0 1,4-3-1,0 0 1,-2-11-1,18 10 1,-7-9-2,3 0 1,-1-1 0,2-2-1,-2 1 0,0 0-1,-4 0 1,1 1-1,-10 0 0,16 3 1,-16-3-1,13 11 0,-13-11 1,16 19 1,-7-4 0,0 2-1,1 3 1,-1 3 0,1 0 0,-1 2 0,-2 0 0,-2-2-1,-2-2 0,-4-3 0,-2-2 1,-4-4-1,-5-2 1,-4-4-1,-1-2 0,-2-1 0,-2-4-2,1 1-5,-2-6-8,6-2-17,4 3-1,1-5 0,11 10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03.9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 59 9,'-5'-20'19,"9"8"2,-9-3-1,5 15-10,-3-15-1,3 15-2,0 0 0,0 0-1,0 0 1,0 0-1,0 0-1,1 17 0,0 2-1,-3 2 0,2 9 0,-4 3 1,2 9-2,-2 3 0,0 7-1,-1-1 0,3 3-1,0-2 1,4-1 0,1-6 1,5-4-1,0-9 1,5-5 0,-1-8 0,5-5 0,-1-8 1,4-3-1,1-6-1,2-4 0,3-2-1,2-5 0,0-1-1,2 0 1,-1 0-1,-2 3 0,-1 2-1,-3 3 0,-3 5 0,-1 4-1,-2 4 0,-3-2-5,5 8-9,-4-3-15,1-4-1,2 1-1,-4-11 2</inkml:trace>
  <inkml:trace contextRef="#ctx0" brushRef="#br0" timeOffset="578">740 184 54,'0'0'26,"-12"-15"0,12 15 0,-15-1-25,1 8 1,0 4 0,-3 5 1,-3 6 0,0 6 0,3 4 0,0 4-1,6 6 1,4-1-2,8 3 1,6-3 0,10-5 0,6-6 0,9-6 1,4-9-1,4-12 0,2-10 0,0-7 0,-3-9-2,-5-8 1,-8-7-1,-10-6 0,-8-4 0,-11-3 0,-12 1 0,-7-1 0,-7 6 0,-5 5 0,-3 6-1,1 9 0,3 9-4,5 4-4,11 11-11,8 5-10,9-4-1,7 11 0,9-6 1</inkml:trace>
  <inkml:trace contextRef="#ctx0" brushRef="#br0" timeOffset="1094">1359 190 41,'-19'-4'25,"8"8"0,-7-8-1,4 8-17,-4 4-5,1 3 0,1 1 0,-1 3-1,3 3 1,0 0 0,5 2-1,0-2 1,4 1-1,2-2 0,2-1 0,3-1 0,3-1 0,2-2 0,2 0-1,4-2 1,0-1 0,4 0-1,1-4 0,0-2 0,2-3 0,-1-3 0,-2-2 0,1-6 0,-3-3-1,-2-2 1,-3-3 0,-1-3 0,-2-2 1,-3 1 0,-3 1 0,-1 2 1,-2 2-1,-1 5 0,0 1 0,3 12-1,0 0 0,0 0 0,-9 7 0,10 7 0,2 5-1,1 4 1,3 7 1,0 3-1,5 5 1,2 5-1,4 4 1,0 6 0,1 1 0,0 5 0,-2 0 0,-1 2 0,-4-3 0,-5-5 0,-4-7 1,-5-7-1,-8-6 1,-6-9 0,-5-3 0,-7-11 0,-1-3 0,-5-4 0,-1-1-1,-1-2-1,5-4 0,4 1-4,1-5-13,6-3-13,12 2 0,3-8-1,11 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08.42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4 476 23,'0'-10'22,"0"10"3,0 0-5,-3-12-6,3 12-2,-5-10 0,5 10-2,-9-11-2,9 11-2,-16-10-1,4 8-1,-3-1-1,-4 3-1,-3 2 0,0 1-1,-4 2 0,1 3 1,0 0-1,0 1 0,2-1 0,4 3-1,2-2 1,5 1 0,2-1-1,3 3 1,4 0-1,3 0 1,0 3-1,1-1 1,1 2 0,2 2 0,0-3-1,-2 0 1,0-1-1,-1-2 1,-1-1-1,0-11 0,0 17 1,0-17-1,0 13 0,0-13 1,0 0-1,11 12 1,-3-9 0,4 0-1,1-2 1,5 0 0,2 2 0,2-1-1,2 0 0,-1 3 0,0 1 0,1 2-1,-2 2 1,-1 4 0,-4 1-1,-2 1 1,-3 3-1,-5-1 1,-4 2 0,-7 1 1,-6-2 0,-3-1 0,-5-1 0,-3-2-1,-2-2 2,-2-3-1,0-2-1,0-4-2,5-1-3,-3-4-7,7-1-16,3 2-3,1-5-2,12 5 0</inkml:trace>
  <inkml:trace contextRef="#ctx0" brushRef="#br0" timeOffset="985">677 744 9,'0'0'19,"0"0"0,0 0 2,0 0-11,0 0-1,-12 7 1,12-7 1,-14 6-1,4-1 0,-1-5-2,-1 3 0,-1-5-1,3 1-2,-1-4 1,11 5-2,-12-10-1,12 10 0,-1-13-1,1 13 0,11-13-1,-1 8-1,0 3 0,-1 0-3,4 5-4,-4-2-7,-1 3-15,1 5-2,-9-9 1,10 13-1</inkml:trace>
  <inkml:trace contextRef="#ctx0" brushRef="#br0" timeOffset="1625">1349 515 48,'0'0'29,"1"-16"0,-1 16 1,0 0-18,-16 1-2,8 12-3,-8 3-2,-1 9-1,-9 3-1,-2 7 0,-5 3 0,0 4 0,-2-4-2,0-2 1,1-4-3,4-5 1,4-3-3,0-10-4,9-1-12,3-10-13,1-9 1,6-5-2,1-12 1</inkml:trace>
  <inkml:trace contextRef="#ctx0" brushRef="#br0" timeOffset="1907">952 462 81,'15'-3'32,"-3"6"-1,4 5 2,4 7-30,5 3 0,10 6 1,1 1 0,5 5-1,-2-1-1,5 1 0,-3 2-1,2-2 0,-4-4 0,-7 0-1,-1-3 0,-6-4 1,-3-1-1,-7-4-1,-1-2-1,-14-12-3,13 19-8,-13-19-14,0 0-6,-1 11-1,1-11 1</inkml:trace>
  <inkml:trace contextRef="#ctx0" brushRef="#br0" timeOffset="2422">1904 678 16,'0'0'22,"10"-2"1,-10 2 1,0 0-12,-6 12 0,6-12 1,-8 15-1,-1-8-2,2 3-1,-4-5-2,2 3-1,-3-6-1,12-2-1,-15 3-1,15-3 0,-12-2-3,12 2-2,0 0-7,0 0-21,13-16-1,-2 11-1,2-4 0</inkml:trace>
  <inkml:trace contextRef="#ctx0" brushRef="#br0" timeOffset="3047">2435 428 35,'11'-10'28,"-11"10"1,7-12 2,-7 12-15,6-13-2,-6 13-1,7-14-1,-7 14-1,3-14-3,-3 14-1,-4-12-2,4 12-2,-20-7-1,3 5 0,-5 2-1,-5 3-1,-4 1 1,-1 3 0,-3 1 0,2 2 0,1 0 0,2 2-1,5 0 1,4 0-1,6 2 0,3-3 0,7 1 0,6 2 0,3 1 0,5 0 0,1-1 1,2 2-1,0-1 0,1 0 0,-3 0 0,0-1 1,-3-3-1,0 0 0,-2-1 0,-5-10 0,8 17 0,-8-17 0,10 13 0,-1-8 0,2-3 0,2 1 0,4 0 0,2-2 1,3 0-1,4 1 0,2 2 0,-1 1 0,1 1 0,0 4 0,-2 1 0,-2 3 0,-3 3 0,-5 2-1,-6 1 0,-3 2 1,-5 3 0,-6-1 0,-5 0 0,-4 1 1,-8-2-1,-3-2 0,-2-2 0,-2-3-1,1-3 0,-1-4-3,5 2-3,-2-10-13,8-2-17,9-4 1,5-5 0,9-9 0</inkml:trace>
  <inkml:trace contextRef="#ctx0" brushRef="#br0" timeOffset="4079">2850 31 26,'3'-12'27,"5"7"1,-8 5 1,2-15-16,-2 15-1,0 0 0,9 9-1,-9-9-3,-3 21-2,-2-8-1,4 4-1,-2 3-1,1 0-1,2 0 0,4-3 0,4-3 0,6-2-1,3-4-1,5-7-3,9 0-6,-2-8-15,4-2-9,3-1 0,-3-3-1,0-1 0</inkml:trace>
  <inkml:trace contextRef="#ctx0" brushRef="#br0" timeOffset="4391">3161 13 65,'0'0'30,"-10"24"1,6-10 0,3 4-27,2 8 0,1 0 1,3 6 0,1-2-1,4 2-2,-1 3-2,1-5-9,3-3-20,2 2-2,-2-8 0,2 0-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31.87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4 50 17,'-11'6'22,"-5"-8"2,16 2 1,-11 4-11,11-4 0,0 0 1,0 0-3,0 0-2,9 4-1,9-2 0,4-4-2,13 2-1,9-2-2,15 0-1,10 0 0,15 0-1,11-1-1,13 2 0,10 0 0,13 1 0,10 0 0,9 1 1,10 0-1,10 2 1,7-2 0,8 0 0,10 0 0,2 2 0,2-3-1,1 1 0,0-1 0,-7 0-1,-5 0 1,-8 1-1,-14-2 1,-13 0-1,-15-1 0,-19 1 0,-19-1 0,-19 0 0,-19-2 0,-18 1 0,-15-3 0,-15 0 0,-14 6-1,-4-14 0,-8 9 0,-5-2-1,0 2-1,-4-2-3,3 8-6,-5-3-13,3 2-9,4 2 0,2-1 0,2 4 1</inkml:trace>
  <inkml:trace contextRef="#ctx0" brushRef="#br0" timeOffset="1109">1520 363 49,'3'-14'30,"-4"-4"0,3 4 2,-2 14-16,-2-21-5,2 21-2,0 0 1,0 0-4,0 0-1,11 15 0,-11 5-2,2 8 0,-3 8 0,1 10 0,-3 5-1,0 7 0,-1 0-1,0 1 1,0-5-2,2-5 1,2-8 0,2-7-1,3-10 1,5-8 0,4-9-1,6-5 1,2-5-1,5-4 0,3-1-1,3-4-3,4 6-5,-7-9-7,6 8-13,-6 1-7,-3-2 0,-2 3 0,-4-2 2</inkml:trace>
  <inkml:trace contextRef="#ctx0" brushRef="#br0" timeOffset="1562">2114 468 65,'0'0'27,"-10"-20"0,10 20 1,-9 1-24,0 6 2,4 9 0,-5 4 0,4 11 1,-3 3-1,6 8 0,0 0-1,8 5-1,3-5-1,9-2 0,6-9-1,8-9-1,5-11 0,5-9 0,1-12 0,-2-8 0,-4-10-1,-6-10 0,-10-6 0,-9-5 0,-11-2 0,-11 0 0,-7 2 0,-9 5 0,-6 5 0,-2 9 0,2 8 0,1 7-3,7 10-3,4 3-10,9 4-18,12-2 1,9 15-1,11-4 0</inkml:trace>
  <inkml:trace contextRef="#ctx0" brushRef="#br0" timeOffset="2046">2878 459 76,'0'0'31,"-13"-24"0,4 12 1,-5 0-18,-2 0-10,0 3 1,-3 0-1,0 6 0,-5 1-1,-2 7 0,-4 3-1,2 8-1,-1 5-1,1 3 1,3 6-1,4 5 0,5 0 1,8-1-1,6-4 1,10-4 0,5-7-1,8-7 1,6-10-1,2-5 1,0-8-1,-1 0 0,-3-2 0,-2 0 0,-3 5 0,-2 5 0,-5 6-1,1 6 1,-2 8 0,2 6 0,1 7 0,3 7 0,-2 4 0,1 9 0,4 4 0,-1 5 0,2 2-1,0 2 1,0-1 0,-2 0 0,-3-6 0,-2-6 1,-5-7-1,-7-8 1,-8-6-1,-7-9 1,-6-8 0,-6-6-1,-4-6 1,-3-6 0,-2-5-1,-1-5-1,2-4-2,0-5-2,8 4-5,-2-9-15,6 3-10,8 1 0,5-1 0,9 4 0</inkml:trace>
  <inkml:trace contextRef="#ctx0" brushRef="#br0" timeOffset="2937">3241 319 76,'4'-10'31,"1"-3"1,6 1 0,5 2-23,2-4-1,9 6-2,2-1 0,5 5-2,0 3-2,0 4 0,-2 2-1,-4 6-2,-6 1 1,-5 2 0,-11 2-1,-5 1 1,-5-2 0,-7 0 0,-4-3 0,-2 0 1,-2-2-1,1-1 1,3-2 0,3 1 0,6 3-1,7 0 1,6 5 0,10 4-1,4 5 1,4 8-1,2 4 0,3 3 0,-3 0 0,-3 2 0,-3-4 0,-7 0 0,-8-2 0,-6-6 1,-7-4-1,-6-4 0,-7-1 1,-4-4-1,-7-3 1,-3-3 0,-1-4 0,-1-2-1,2-4 0,0-4-3,5 2-5,0-9-16,9 1-10,5 0-1,4-4 0,7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0:40.9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20 44 55,'0'-18'34,"0"18"0,-1-18 1,-2 5-16,3 13-6,0 0-2,0 0-2,0 0-1,0 0-3,-6 21 0,6 2-1,-3 5 0,2 8-1,-3 6 1,2 3-2,0 0 0,3 0-1,0-2 0,3-4-1,1-6 1,2-6-1,4-9 1,1-4-1,5-7 1,1-8-1,3-4 0,4-4 0,0-2-1,1-3-1,1 1-1,0-2-3,2 7-2,-5-6-8,7 9-14,-4-1-9,-1 2 1,-1-1 0,-3 0 1</inkml:trace>
  <inkml:trace contextRef="#ctx0" brushRef="#br0" timeOffset="469">599 50 84,'0'0'36,"-10"-9"0,10 9 0,0 0-23,0 0-3,-1 25-3,2-8 0,5 11-3,-1 4 0,4 6-1,0 4 0,1 3-2,1 0 0,1-1-1,-1-1 1,1-3-2,-2-3 0,-2-4-2,2-1-2,-6-10-5,5 4-16,-4-10-13,-1-4 0,-4-12 0,0 0 2</inkml:trace>
  <inkml:trace contextRef="#ctx0" brushRef="#br0" timeOffset="1047">70 852 47,'-15'4'31,"0"-2"2,3-1 1,3 3-14,-2-7-6,11 3-1,-9 1 0,9-1-4,0 0-1,19 8-2,2-8-1,11 2-1,11-2 0,14 0 0,9-1 0,13-1-2,8-2 0,6 1-1,4-3 0,-3 2-1,-1-2 0,-6 2 0,-8 0 0,-11 0 0,-13 2-2,-14-2-1,-11 6-1,-15-6-6,-15 4-10,0 0-19,-16 12 0,-3-10 1,-4-1-1</inkml:trace>
  <inkml:trace contextRef="#ctx0" brushRef="#br0" timeOffset="1672">306 1311 85,'8'-18'35,"-8"18"0,0 0-1,6-11-22,-6 11-2,8 16-1,-1 1-2,-3 5-2,5 8 0,-2 3-1,3 6-1,-1 3 0,2 3-1,1 0-1,-1 2 0,3-6-2,-3-2-1,2 0-4,-4-15-7,5 3-20,-4-12-6,0-7 0,0-11 1</inkml:trace>
  <inkml:trace contextRef="#ctx0" brushRef="#br0" timeOffset="1985">804 1227 86,'9'1'35,"-7"11"0,-1 5 1,2 17-26,-4 1-2,5 13-1,-3 3 1,6 11-3,2 0-1,3 0-2,5-4 0,3-4-1,3-10 0,6-11 0,4-11 0,3-14 0,2-13-1,4-8 1,0-11-1,1-10 0,-2-7 0,-2-6 0,-3-5-1,-4 1 1,-8 1-1,-10 5 0,-12 5 1,-10 8 0,-11 10 0,-9 13 1,-9 10 0,-5 14 0,-4 10 1,-1 9 0,6 7-1,3 8 1,7 3-1,7 2-1,7 2-1,4-10-7,17-4-30,2-7-1,5-12 0,5-12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4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3 442 54,'0'0'30,"-1"-12"-1,1 12-2,0 0-12,0 0-3,0 0-1,-2 21-2,-1-7-3,6 11-1,-7 4 1,4 9-2,-6 5 0,6 4-2,0 1 0,4 1-1,-1-1 0,3-5 0,6-4-1,3-7 1,4-6 0,2-5 0,1-4 0,5-4-1,3-4 1,0-1 0,4 2-3,-1-6-3,2 8-11,-2-4-20,-3-3 0,-5-3-1,-3-3 1</inkml:trace>
  <inkml:trace contextRef="#ctx0" brushRef="#br0" timeOffset="421">542 526 61,'0'0'29,"-12"9"1,1 6-2,1 8-18,-7 3-2,6 10 0,-4 2-2,7 6-2,4-2-1,7 2-1,5-6 0,9-2-1,4-6 0,7-7 1,2-8-1,4-8 0,-2-8 1,1-7-1,-3-8 1,-6-4 0,-3-8-1,-7-4 0,-9-7 1,-5-3-1,-8-4 0,-5-1-1,-6 1 1,-3 1-1,-3 3 0,-2 5 0,2 7-1,1 2-4,7 15-12,2 3-17,4 3 0,11 7 0,0 0-1</inkml:trace>
  <inkml:trace contextRef="#ctx0" brushRef="#br0" timeOffset="921">1004 385 33,'-14'-4'25,"-5"0"1,2 9-1,-2 8-9,-3 3-3,6 13-1,-4 2-2,10 10-3,3 4-1,9 5-2,7 0-2,8-5 0,6-7-1,7-9 0,5-12 0,2-11 0,-2-12 0,-2-9 1,-5-8-1,-6-5 1,-6-2-1,-6-1 1,-8 2 0,-2 6-1,-5 1 1,0 5-1,0 5 0,5 12-1,0 0 0,0 0 0,15 23 0,-3 1-1,4 10 1,5 6 0,1 8 0,2 2 1,0 5-1,-2-2-1,-4 0 2,-4-1-2,-6-6 2,-10-3-1,-8-6 0,-10-4 0,-8-5 1,-5-5 0,-5-4-1,-3-6-1,4-3-4,0-10-13,8-1-15,9-7-1,6-4-1,9-3 1</inkml:trace>
  <inkml:trace contextRef="#ctx0" brushRef="#br0" timeOffset="1640">1520 779 56,'8'2'29,"-8"-2"0,5 15 0,0 3-19,-4-6 0,3 11 1,-4-5-4,3 6-1,-3-3-1,3 2-2,0-4-1,2 0 0,3-4-1,5-5 0,2-4-2,3-5-2,8 1-8,-2-5-22,1-7 1,2-3-2,-3-4 1</inkml:trace>
  <inkml:trace contextRef="#ctx0" brushRef="#br0" timeOffset="1921">1767 833 71,'-7'13'32,"5"5"-2,0 3 1,0 2-25,8 9-2,0 4-2,2 1-8,5 6-11,2-2-14,-2-5 0,3 0-1,-2-8 0</inkml:trace>
  <inkml:trace contextRef="#ctx0" brushRef="#br0" timeOffset="2484">2366 346 50,'0'0'31,"-1"-14"0,1 14 1,0 0-14,-19-10-5,19 10-2,-22-7-3,9 7-3,-6-3-1,2 3 0,-5 0-1,-3 2 0,0 1-1,1 3-1,0 0 0,3 4 0,1 2-1,3 0 1,3 1-2,4 2 2,2-1-2,3 3 1,3-1 0,1 2 0,2-1 0,1 2 0,2-1 0,1 2 1,1-2-1,2 1 0,1-4 1,1-2-1,2-3 0,3-2 1,-1-4-1,2-1 1,-2-3-1,1 0 0,-2-2 0,2 1 0,-4 1 0,1 4 0,0-2 0,1 4 0,1 1 0,0 0 0,1 3-1,-1 5 1,0 2 0,-3 4 0,0 5-1,-4 0 1,-3 3 0,-4 2 0,-1 0 1,-5-2-1,-4-1 0,-2-4 0,-3-3 0,-1-2 1,-3-4-1,-1-1 0,0-3-1,-1-6-2,4 2-4,-4-9-16,5 2-12,7-6-1,9 6 0,-6-22-1</inkml:trace>
  <inkml:trace contextRef="#ctx0" brushRef="#br0" timeOffset="3593">2827 584 46,'0'0'31,"0"0"0,0 0 0,8-14-12,-8 14-6,0 0-2,14 6-3,-14-6-3,20 2-2,-8-1-1,5 2 0,-1 0-3,1-2-2,4 6-5,-6-6-12,2 5-13,-3 0 0,-2-3-1,-2 2 1</inkml:trace>
  <inkml:trace contextRef="#ctx0" brushRef="#br0" timeOffset="4750">3582 459 42,'-6'-11'30,"1"-3"1,3 2-1,2 12-11,-6-19-3,6 19-5,0 0-2,10 0-4,-10 0-1,7 23 0,-4-4-2,0 14 1,-5 2-2,0 13 1,-3 5-1,-1 3 1,-3 2-2,1 0 1,0-5 0,4-5 0,1-5-1,3-12 1,3-8 0,4-7-1,4-6 1,3-8-1,6-2-2,-1-8-5,9 3-7,-2-5-21,4-3 0,2-1-1,-1 1 2</inkml:trace>
  <inkml:trace contextRef="#ctx0" brushRef="#br0" timeOffset="5187">4014 504 73,'-13'6'32,"0"2"0,2 8 0,1 8-21,0 4-6,5 11-1,0 3-1,5 4-1,3 0 0,5-3-1,2-5 0,5-6 1,2-7-1,4-10 1,-3-11 0,1-7 0,-2-11 0,-2-7 0,-4-10-1,-3-6 1,-6-7-1,-4-3-1,-2-2 1,-6 1-2,-2 4 1,-2 4-1,-1 9 0,1 4-4,4 14-6,-1 4-20,11 9-3,0 0-1,0 0 1</inkml:trace>
  <inkml:trace contextRef="#ctx0" brushRef="#br0" timeOffset="5703">4488 452 41,'-19'-19'28,"5"13"2,-5 0 0,-2 4-14,1 10-2,-5 0-2,4 14-2,-4 3-4,6 10-1,3 5-2,7 5 0,6 1-2,6-2 0,7-4-1,8-9 0,4-12 1,2-8-1,-1-15 1,-1-6-1,-3-9 1,-4-2 0,-4-4 0,-4 1 0,-3 2 0,0 4 0,0 5-1,-4 13 0,13-6 0,-1 15 0,1 10-1,4 10 1,1 9-1,3 9 1,-2 10 0,0 10-1,-1 3 2,0 4-2,-3 3 1,-2-1 0,-4-2 1,-6-5-2,-5-5 1,-2-10 1,-9-8-1,-4-9 1,-5-11-1,-6-10 1,-2-9 0,-1-10-1,1-5-2,-1-11-3,10 0-10,1-7-19,8-4 0,8-3 0,6-1-1</inkml:trace>
  <inkml:trace contextRef="#ctx0" brushRef="#br0" timeOffset="6375">4861 780 61,'4'-10'31,"-4"10"2,1-18-2,-1 18-16,0 0-4,-2 12-2,2-12-1,-9 30-3,2-8-2,0 7 0,0 0-1,-1 4 0,2-3-1,4 0 0,5-6 0,8-5-1,5-4 1,8-6-2,8-1-4,1-11-9,7-1-20,-1-2 0,0-3-2,-4-4 1</inkml:trace>
  <inkml:trace contextRef="#ctx0" brushRef="#br0" timeOffset="6687">5133 810 78,'-16'17'33,"10"0"-1,1 3 1,-2 6-25,6 9-3,-3 7 0,3 5-4,1 4-2,0-2-6,7 4-12,1-5-13,0-9-1,3-3 1,1-14-1</inkml:trace>
  <inkml:trace contextRef="#ctx0" brushRef="#br0" timeOffset="7375">5657 543 62,'0'0'31,"0"-15"1,0 15-1,-9-5-13,6 15-5,-10-1-2,3 13-4,-8 6-1,0 11-2,-4 5-1,-2 9 0,0 3-1,1-1-1,3 0 0,2-4-2,4-4 0,0-11-5,8 0-3,-5-19-18,5-5-8,6-12-1,-9-6 0,5-11 2</inkml:trace>
  <inkml:trace contextRef="#ctx0" brushRef="#br0" timeOffset="7656">5304 472 83,'-6'-12'34,"6"12"0,-5-15 1,5 15-23,14 8-3,4 9-1,0 0-2,7 11-2,3 3 0,6 9-1,3 5-1,4 6 0,-1 2-1,1 2 1,0 2-1,-1-2-1,-3 4 1,-1-6-1,-1-2 0,-4-4 0,-2-6 0,-3-7-3,-2-1-1,-7-10-4,3-2-10,-7-13-19,-4-6-1,-9-2 1,6-17-1</inkml:trace>
  <inkml:trace contextRef="#ctx0" brushRef="#br0" timeOffset="8562">5927 59 27,'0'0'28,"0"0"2,-7-11 2,7 11-7,0 0-3,-12-13-4,12 13-4,0 0-3,3-12-4,-3 12-1,14-11-2,-2 5-1,5 3-1,2 1-1,5 1 0,1 2 0,0 3-1,1 1 0,-4 3 0,-3 2 0,-4 2 0,-5 3 0,-6 3 0,-6 1 0,-6 1 1,-3 2-1,-5 0 0,-1 0 0,-1 0 1,1-3 0,1 0-2,2-3 2,4-1-1,1-4 1,5 1-1,4-12 2,1 15-2,-1-15 1,20 8-1,-4-6 1,6-1 0,1-1 0,3 0-1,1-1 0,-1 0-1,-2 2-2,-7-3-4,3 8-17,-9-4-13,-3 2-1,-8-4 1,0 0-1</inkml:trace>
  <inkml:trace contextRef="#ctx0" brushRef="#br0" timeOffset="9687">6753 698 65,'-10'-6'34,"0"1"1,1-2 0,9 7-17,-8-10-4,8 10-2,0 0-4,18-1-2,-5 1-2,10 1-1,4-1-1,7 3-1,5-1 1,4-1-2,2 1-1,-1-3-2,1 4-5,-10-8-14,-3 6-15,-7-4-1,-6-1 1,-9-2-1</inkml:trace>
  <inkml:trace contextRef="#ctx0" brushRef="#br0" timeOffset="9968">6995 449 90,'-10'-2'35,"10"2"0,-13 5 1,13 7-26,-1-1-3,6 10-1,0 2-2,4 7-1,0 6-1,0 6 0,2 4-1,0 3 0,1 3-2,-2-1 0,-1 1-3,-1-7-6,5 5-16,-4-13-11,0-4 0,0-6 0,-2-7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2:54.7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0 101 38,'3'-17'27,"2"6"4,-5 11-7,1-18-1,-1 18-6,0 0-1,0 0-3,0 0-3,-2 21-2,-2-4-3,2 10 1,-3 3-3,2 9 1,-4 3-2,2 7 0,1 2-1,1 2 0,0 1 0,2-3 0,3-4 0,2-3 0,3-6-1,4-5 1,2-7-1,4-8 0,4-3-1,3-8-3,5 1-4,-2-13-11,8 3-17,1-7-2,0-2 2,-1-5-2</inkml:trace>
  <inkml:trace contextRef="#ctx0" brushRef="#br0" timeOffset="422">611 269 66,'0'0'32,"-4"-11"1,4 11 1,0 0-20,-15 10-2,11 6-4,-7 4-2,3 8-2,-3 6-1,5 10 0,-1 2-1,7 3 0,5 1-1,7-2 0,8-4 0,9-6 0,4-8-1,7-11 1,1-8 0,-1-10 0,0-8 0,-6-9 0,-8-9-1,-11-11 1,-9-6 0,-8-8-1,-8-3 0,-3-1 0,-6 0 1,-4 2-1,0 6-1,3 9 1,0 9 0,1 7-1,5 10-2,-2 3-1,8 7-5,-5 0-14,13 1-13,0 0 0,-6 13-1,6-13 1</inkml:trace>
  <inkml:trace contextRef="#ctx0" brushRef="#br0" timeOffset="1016">1301 207 49,'-10'-24'29,"2"4"2,-7 4-6,-4-2-6,5 7-6,-8-1-1,2 9-3,-6 3-2,3 10-2,-3 3-2,4 10 1,-1 3-2,4 8 1,5 4-2,8 0 1,7-2-2,9-3 1,7-7 0,7-8 0,4-8 0,4-9 0,-1-9 0,-2-4 0,-5-5 0,-5 0 0,-3-3 0,-6 3 0,-3 4-1,-4 2 0,-3 11 0,12-2-1,-12 2 1,18 24 0,-6-1-1,2 11 1,2 9 0,0 5 0,1 7 0,-3 1-1,1 2 2,-4-1-1,-2-4 0,-3-7 0,-6-7 1,-4-5-2,-7-6 2,-5-7-1,-6-4 0,-6-5 0,-1-6 1,-1-1-1,1-5-1,2-3-2,8 3-6,1-8-25,18 8-3,-5-21 1,14 5-1</inkml:trace>
  <inkml:trace contextRef="#ctx0" brushRef="#br0" timeOffset="1906">1739 431 65,'2'-14'32,"-3"0"0,0 3 1,1 11-19,-9-10-3,9 10-2,-15 10-3,8 5-1,-5 2-2,3 6-1,0 2 1,3 3 0,1 0-1,4 2 0,4-4 0,9-2 0,4-4-1,11-4 1,6-3-2,5-6-1,5-3-2,1-8-5,5 2-13,-8-7-15,-2-2 0,-9-5-1,-9-2 0</inkml:trace>
  <inkml:trace contextRef="#ctx0" brushRef="#br0" timeOffset="2234">1973 383 76,'-5'19'31,"-1"5"0,5 7 1,7 6-27,-4 4 0,6 6 0,-1-1-1,4 3-4,1 2-5,-1-8-16,0-5-10,6-4-1,-4-10 0,3-5-1</inkml:trace>
  <inkml:trace contextRef="#ctx0" brushRef="#br0" timeOffset="3234">2278 51 27,'0'0'22,"0"0"0,0 0 1,-10-8-2,10 8-4,-10-5-1,0-1-3,10 6 0,-17-7-3,17 7-1,-14-4-1,14 4 0,-10-4-2,10 4-1,0 0-1,0 0-1,16-8-1,1 6-1,5-1 0,5 2 0,8-1-1,4 2 1,2 2-1,0 1 0,-3 2 0,-4 0-1,-8 3 2,-6 1-2,-9 3 2,-11 5-3,-8 1 3,-6 3-2,-5 2 1,-3 2 0,0 0-1,2 1 1,4-2-1,4-4 2,6 2-1,8-4 0,7 0 0,6 1 0,6-1 0,4-1 0,2 4 1,6 2-1,-1 0 0,1 3 0,-4 1 0,-2 0 0,-5 2 0,-8 0 0,-5-3 0,-6 1 1,-8-2-1,-7-4 0,-5 1 0,-5-3 1,-5-2-1,-4-2 0,-2-2 0,-2-3-1,3-2 0,2-7-2,6 4-8,1-8-25,11-4 0,11-7-1,10-3 0</inkml:trace>
  <inkml:trace contextRef="#ctx0" brushRef="#br0" timeOffset="3906">3206 271 56,'8'-2'31,"-8"2"2,0 0 2,4 15-20,-13-3-1,2 11-2,-9 0-3,2 13-2,-6 3-3,0 7 0,-2 0-3,3 1 1,1 0-3,1-3-1,4 0-5,-5-14-14,6-1-14,3-6-1,0-10 0,-3-6-1</inkml:trace>
  <inkml:trace contextRef="#ctx0" brushRef="#br0" timeOffset="4187">2885 241 86,'0'0'35,"-8"-10"0,8 10 0,10 3-25,-10-3-3,17 23 0,-4-7-3,5 9 0,2 1-1,3 8 0,1 2-1,2 3-1,1 1 0,2-2 0,-1 2 0,1-4 0,-1 0-1,-1-6 1,-3-4 0,-1-2-1,-3-4 0,-5-6 1,-2-2-1,-5-4 0,-8-8 1,10 9-2,-10-9 1,0 0 0,0 0-2,-14 0-3,14 0-5,-19-1-18,10 1-9,0-3-2,9 3 2,-15-5-1</inkml:trace>
  <inkml:trace contextRef="#ctx0" brushRef="#br0" timeOffset="5094">103 1252 50,'0'0'28,"0"0"0,0 0 0,0 0-17,0 0-1,25 1-1,-4-1-3,11 5 0,5-5 1,16 4 0,10-5 0,15 4-2,8-3 0,16 3-1,11-7 0,16 3-2,9-2 0,12-1 0,8-1 0,12-1 0,7 0 0,9 3-1,0 1 0,0-1 0,-2 2 0,-3 3-1,-13 2 1,-14-2-1,-18 0 0,-20 1 0,-20-2 0,-22 1 0,-20-2 0,-20-1 0,-13-1 0,-21 2-1,0 0 1,-7-11-1,-5 10-1,-2-4-2,1 6-4,-5-7-13,6 9-15,2 0-1,10-3 1,-13 4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13.4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5 42 77,'0'0'34,"8"-11"0,-8 11 0,9-10-21,5 12-2,-2-11-3,9 8-2,0-3-1,7 0-3,1 1 0,2 0 0,0 4-3,-1 1-2,4 5-7,-11-5-18,2 6-8,-8 0 0,-6 3 0,-8 1 0</inkml:trace>
  <inkml:trace contextRef="#ctx0" brushRef="#br0" timeOffset="281">18 360 93,'-12'6'35,"3"-2"1,9-4 0,0 0-28,0 0-1,22-1-2,-6-2-1,8-1-2,3 1-1,7-2-3,4 3-3,-4-9-9,10 8-21,-5-1-1,0 2-1,-6-1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41.78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12 1084 23,'7'-23'24,"2"7"2,-4-2 0,-1 3-5,-4 15-2,7-22-2,-7 22-4,4-11-2,-4 11-1,-1 10-2,0 10-2,-7 2-1,1 12-1,-6 7 0,1 9-1,-4 8 1,3 4-2,-1-1 0,5 0-1,4-3 0,6-6 0,5-6 0,8-7 0,3-6-1,7-10 1,4-7 0,4-7 0,2-4-1,3-9 0,3 0-3,-4-9-3,3 4-7,-8-6-23,0-3-1,-6-1 0,-4-1-1</inkml:trace>
  <inkml:trace contextRef="#ctx0" brushRef="#br0" timeOffset="406">934 1206 80,'-11'11'33,"0"8"0,2 10 0,-4 3-23,10 16-1,0 1-2,7 7-2,3-3-2,9 0 0,7-8-1,6-8 0,5-9 0,7-12 0,0-11-1,3-13 1,-4-11 0,-4-9 0,-6-8-1,-9-9 0,-8-7 0,-8-4-1,-9 0 1,-7-1-1,-8 2-1,-6 6 1,-4 2 0,1 12 0,-1 6 0,2 6-1,3 8-2,4 1-2,10 12-5,-2-4-16,12 6-10,0 0 0,9 8 0,3-3 0</inkml:trace>
  <inkml:trace contextRef="#ctx0" brushRef="#br0" timeOffset="890">1729 957 45,'-3'-22'27,"-2"-2"0,4 5 1,0 4-18,-5 2 0,6 13 0,-13-15 0,4 16-3,-9 4-1,0 12 0,-9 6-1,1 14 1,-4 5-2,4 12 1,2 4-1,8 4-2,9-5 0,11-1-1,11-8 0,9-13-1,7-12 1,6-13-1,0-13 1,0-8 0,-4-11 0,-7-9 0,-9-7 0,-4-7 0,-8-1 0,-6-1 0,-3 3 0,-4 3 0,-2 7 0,1 6-1,2 9 1,7 19-1,-10-3 1,10 20-1,4 8 0,4 10 0,1 9 0,3 9 0,0 9 0,5 6 0,-1 4 0,1 2 0,-1-2 0,-2 0-1,0-5 1,-4-5 1,-3-10-1,-5-6 0,-6-9 0,-5-8 1,-8-9-1,-4-6 1,-5-8-1,-3-7 0,0-5-1,1-8-1,4 0-2,-1-10-7,13 3-25,1-2 0,6 3 0,6-2-1</inkml:trace>
  <inkml:trace contextRef="#ctx0" brushRef="#br0" timeOffset="1719">2174 1313 61,'0'0'30,"8"-7"2,-8 7-1,0 0-15,-5 21-4,0-8-1,2 10-3,-5-4-2,3 9 0,-3-3-2,3 3-1,-1-4-1,5-2 0,1-5-1,7-3 0,4-3 0,8-7-2,5 0-2,2-11-7,10 4-16,0-7-10,0-1 0,-3-6 0,-5-1-1</inkml:trace>
  <inkml:trace contextRef="#ctx0" brushRef="#br0" timeOffset="2000">2365 1357 78,'-2'20'32,"0"0"0,5 1-5,1 12-15,-2 1-3,6 9-2,-2-3-4,1 3-2,0 2-2,-1-7-10,3 0-21,-1-3-1,-1-7 0,1-5 0</inkml:trace>
  <inkml:trace contextRef="#ctx0" brushRef="#br0" timeOffset="5094">425 2423 70,'4'-15'31,"-4"15"0,0 0 0,0 0-21,0 0-3,0 0-2,-4 19-2,4-19-1,1 19 0,0-8-1,-1-11 0,3 17 0,-3-17 0,0 0 0,3 12 0,-3-12 0,0 0-1,0 0 0,0 0-2,0 0-1,3-15-3,-3 15-2,0 0-4,0 0-5,0 0-15,9-8 1,-9 8 0,0 0 1</inkml:trace>
  <inkml:trace contextRef="#ctx0" brushRef="#br0" timeOffset="9547">3309 703 69,'9'-10'32,"-9"10"1,6-17 2,-6 17-19,3-20-1,-3 20-3,-1-18-3,1 18-3,-13-17 0,0 13-3,-6-3 0,-5 3-2,-5 3 1,-5 0-1,-6 2 0,0 2 0,-4-1 0,3 6 0,2-2-1,6 3 0,4-1 0,5 4 1,7-2-1,6 2 1,4 1-2,5 0 2,2 3 0,1 0 0,2 2 1,1 2-1,-1 1 0,1 2-1,1 1 0,-3 1 0,1 0 0,-2 1 0,2-1 0,-2 0 0,0-4 0,2-3 0,-1-2 0,2-2 0,0-2 0,5-8 0,-9-4 0,21 4 0,-4-9 0,2 2 0,4-5 0,1 1 0,2-1 0,0 3 0,2 3 0,-3 3 0,-1 5 0,0 2 0,0 6 0,-2 3 0,-1 2 0,-3 2 0,-1 2 0,-3 1 0,-3 1 0,-6-2 0,-4-1 0,-5-2 0,-8 0 0,-5 0 0,-6-4 0,-5-4 0,-5 1 0,-2-3 0,-2-3 0,2-2 0,1-3 0,6-2 0,4 3 0,6-5 0,18 2-14,-12 9-25,12-9-1,19 2 0,4 2-1</inkml:trace>
  <inkml:trace contextRef="#ctx0" brushRef="#br0" timeOffset="10640">2775 1684 62,'0'0'33,"0"0"1,-6-10 1,6 10-13,0 0-7,0 0-2,14 1-3,4 4-3,3-4-2,9 2 0,5 0-1,9-1-1,2 0-1,4-1-1,0 3 0,1-3 0,-2-1 0,-5 1-1,-5-1 0,-5 3 0,-6-3 1,-5 2-1,-4-1 0,-6 1 0,-2 1-1,-11-3 0,16 5-1,-16-5-1,17-1-4,-17 1-6,22-9-15,-14 1-10,2 1-1,-5-5 2,-5 12-1</inkml:trace>
  <inkml:trace contextRef="#ctx0" brushRef="#br0" timeOffset="11312">3198 2254 93,'-2'-12'35,"2"12"0,-14 13 1,1 2-27,2 14 0,-7 3-2,0 14-1,-4 3-2,-1 6-1,-4 1 0,0 1-1,0-1-1,2-1 0,2-7-3,3-9 0,4-4-2,2-12-5,11-1-17,3-22-12,0 0-1,-5-11 0,5-12 3</inkml:trace>
  <inkml:trace contextRef="#ctx0" brushRef="#br0" timeOffset="11578">2827 2346 102,'0'0'37,"7"14"0,2-4 2,6 10-30,1-2 0,11 12-2,1-1-2,6 3-1,3 3-1,2-2-1,-1 2-1,2-4-1,-2-1 0,-1-5 0,-4-1 0,-3-5 0,-5-3 0,-3-3 0,-5-3 0,-5-4-2,-2 1-3,-10-7-6,12 7-18,-12-7-10,0 0 0,0 0-1,0-13 2</inkml:trace>
  <inkml:trace contextRef="#ctx0" brushRef="#br0" timeOffset="12031">3471 2175 65,'0'-17'30,"0"17"2,-2-21 0,-3 9-19,5 12 0,2-19-2,-2 19-3,8-16-1,-8 16-1,11-10-1,-2 10-2,-9 0 1,17 2-2,-6 3 0,2 4 0,2 1-1,2 4 0,-1 0 1,2 3-2,-3 1 1,-1 0 0,-5 0-1,-4 3 0,-4 1 0,-4 0 0,-3 0 0,-4 1 1,-3-2-1,1-2 1,-2-1 0,4-3 0,-1-3 0,5-1 1,6-11-1,-4 11 1,4-11-1,15 4 0,-3-3 0,4-2 0,2-2-1,1 1 0,2 1 0,-2 1 0,-1 0 0,-2 0-1,-4 2-2,-2-2-3,-1 7-6,-9-7-19,0 0-8,0 0 0,0 0 1,0 0 0</inkml:trace>
  <inkml:trace contextRef="#ctx0" brushRef="#br0" timeOffset="14203">3780 494 87,'0'0'32,"16"8"1,-3 2 2,5 12-27,3 6 3,8 15-2,1 7-2,8 20-2,0 13 0,5 18-1,1 13-2,3 17 1,-3 7-2,2 12 1,-2 6 1,0 0-2,-6-4 1,-2 0 1,-10-8-2,-7-6 0,-9-9-1,-10-10 0,-10-13 0,-7-10 0,-6-10 0,-7-14-2,1-11-2,-3-17-4,7-3-17,-1-22-14,4-11 0,3-16-1,4-12 1</inkml:trace>
  <inkml:trace contextRef="#ctx0" brushRef="#br0" timeOffset="14953">372 444 58,'-15'1'28,"-4"1"2,-1 5 1,2 12-18,-7 2 2,3 21-2,-10 10 0,5 31-4,-7 20 0,3 32-4,-2 26 0,2 26-1,4 19-3,9 13 0,8 5-1,10-6 0,10-12 0,8-16-1,11-19-1,8-20-2,9-15-4,-1-27-17,9-10-12,4-18 0,6-13-1,2-17 1</inkml:trace>
  <inkml:trace contextRef="#ctx0" brushRef="#br0" timeOffset="16234">4620 533 67,'0'0'31,"0"0"2,-13 5-1,0 15-17,5 23-2,-9 10 0,2 32-2,-10 17-2,0 29-5,-6 22 0,1 26-1,0 15-2,2 14-1,5 3 0,10-8 0,9-6 0,10-15 0,11-20 0,10-20-1,10-19-3,3-27-7,13-15-25,-2-18-1,4-21-1,-1-17 0</inkml:trace>
  <inkml:trace contextRef="#ctx0" brushRef="#br0" timeOffset="19484">4828 1019 39,'13'-9'27,"-7"-4"2,2 2-3,-8 11-4,0 0-2,11 6-3,-11-6-3,-10 33-4,-2-9-1,3 14-3,-5 4 0,1 8-3,-1 1 0,3 4-2,0-1 1,7-1 0,5-6-1,7-5-1,7-6 0,8-7 1,4-7-1,7-7 0,4-7-2,0-8-2,1 0-2,-6-13-8,3 8-14,-9-9-8,-3-1 0,-8-1 0,-3-3 1</inkml:trace>
  <inkml:trace contextRef="#ctx0" brushRef="#br0" timeOffset="26562">5481 1115 37,'8'-20'23,"-6"-6"0,-2 0-1,0 4-1,-7-2-2,-1 8-3,-8-5-2,0 12-4,-6-4-1,2 10-2,-6 2-2,3 5 0,-4 6-1,1 10 0,-1 8 0,1 10-1,1 6 0,6 7-1,5 5 1,8 3-1,8-3-1,13-6-1,11-10 0,12-10 0,8-11-1,6-11 1,1-16-1,-3-9 0,-3-8 1,-11-8 0,-8-6-1,-10-7 2,-13-4-1,-8-3 0,-7 5 0,-5 0 0,-4 4-1,-2 6-1,3 12-4,-5 2-11,9 13-18,3 8-1,11 3 1,0 0-1</inkml:trace>
  <inkml:trace contextRef="#ctx0" brushRef="#br0" timeOffset="27094">5860 1202 80,'11'-14'32,"-4"-4"0,-1 3 1,0 4-22,-11-5 0,5 16-3,-10-17-3,2 16-2,-7 5 1,-1 5-1,-6 4 0,-2 7-1,-3 3-1,1 7 0,1 0 0,5 6-1,4-2 1,7-1-2,7-4 1,10-3 0,6-4 1,5-8 0,5-5-1,2-9 1,-2-5 0,0-7 1,-4-3 0,-3-2-1,-5 1 1,-3 1-1,-3 3 1,-6 12-2,7-11 2,-7 11-2,10 16 0,-3 1 0,3 5-1,3 8 1,0 6-1,5 6 1,-1 5-1,1 5 2,0 4-1,-2 0 0,-3 0 0,-7-5 0,-4-3 0,-8-8 0,-7-5 1,-6-10-1,-7-8 0,-6-6 0,-2-7-1,-1-6-1,3-5-1,-3-7-4,12 4-9,-3-6-20,7-4-1,8-1 1,5 2 0</inkml:trace>
  <inkml:trace contextRef="#ctx0" brushRef="#br0" timeOffset="27890">6272 1312 80,'0'0'34,"1"-13"0,-1 13 1,0 0-19,0 0-5,0 0-1,-8 23-4,1-9 0,3 7-3,-2-1 0,4 4 0,3-1-2,7 1 1,4-4-1,5-3 0,6-2-1,6-6-2,4 0-3,-2-10-10,6 1-22,-7-6 0,-2 1-2,-7-7 1</inkml:trace>
  <inkml:trace contextRef="#ctx0" brushRef="#br0" timeOffset="28203">6478 1326 95,'1'24'34,"1"6"0,0 3-1,-4 5-25,8 10-2,-3-2-4,2 0-7,6 8-11,-2-7-17,-1-6-1,2-7-1,-3-8 1</inkml:trace>
  <inkml:trace contextRef="#ctx0" brushRef="#br0" timeOffset="31828">6853 785 33,'-15'-3'22,"15"3"0,-11-4 0,11 4-1,-9-7-1,9 7-2,0 0-2,-13-16-2,13 16-2,0 0-2,-3-12-2,3 12-2,6-13-2,-6 13 0,19-13-1,-4 6-1,8 4-1,2 0 1,3 2-1,1 0 0,3 3 0,-4 3 0,0 2 0,-3 1 0,-6 1-1,-3 2 0,-6 3 0,-6 2-1,-6 3 2,-3 0-1,-6 3-1,-3 1 2,-3 0 0,0 0-1,0 1 1,3 0-1,4 0 1,5-1 0,4 2 0,5-3-2,7 2 2,4 0-1,6-2 0,2 2 0,6-2-1,0 0 1,1-1 0,0-2 0,-6 1 0,-3-3 1,-5 0-2,-6 1 3,-8 1-2,-10 0 1,-7 2-1,-6 0 0,-5 5 0,0-2 0,-3 1 1,1-2-3,4-4 0,7-1-2,3-11-10,14-7-22,0 0-2,14-4 0,5-14-1</inkml:trace>
  <inkml:trace contextRef="#ctx0" brushRef="#br0" timeOffset="32484">7642 896 91,'0'0'36,"-12"-8"1,1 15 1,-3-7-22,0 22-4,-10 2-3,6 12-3,-2 2-2,1 8-2,-2 1-1,5 1 0,0 5 0,3-2-2,5-7 1,2-5-2,3-3-3,-1-13-6,9 2-13,-6-12-14,1-13-1,0 0 1,-3-13-1</inkml:trace>
  <inkml:trace contextRef="#ctx0" brushRef="#br0" timeOffset="32765">7355 869 95,'6'-10'36,"-6"10"0,15 8 2,-15-8-27,21 36 0,-9-11-1,6 13-3,-2 3-2,7 6 0,-2 2-4,4 2-1,4 4 0,-1-3 0,4-3 0,2-4 0,1-3 0,-5-6 0,5 3-24,-8-10-16,-8-7-1,-8-8 1,-11-14 0</inkml:trace>
  <inkml:trace contextRef="#ctx0" brushRef="#br0" timeOffset="33344">6814 1823 103,'0'0'36,"0"0"1,0 0-2,26-1-26,-5 1-1,11 4 0,7-3-2,14 6-2,6-1-1,10 2-1,6 0-1,1 3 1,3-1-1,-2 1-1,-5 2 0,-11-3-1,-7 1-1,-15-4-3,-8 5-10,-14-7-23,-17-5-1,0 0 1,-18-3 1</inkml:trace>
  <inkml:trace contextRef="#ctx0" brushRef="#br0" timeOffset="33875">7245 2287 71,'3'-14'34,"0"4"0,-3 10 1,-4-21-19,4 21-2,-6-12-2,6 12-4,-16-8-1,5 8-3,-10-2 0,0 4-1,-3 1 0,-3 2-1,-1 0 0,0 6-1,1-3 0,2 3 0,4 1-1,2 1 1,4 0-1,4 4-1,3-1 1,3 2 0,3-1 0,5 4 1,-2 1-1,5 0 0,-2-1 1,1-1 0,1-1-1,1-3 0,-1-1 0,-1-3 0,-5-12 0,16 15 0,-7-11 0,6-3 0,0 0 0,4 1 0,2-1 0,3 2 0,-1 2 0,3 1 0,0 2 0,0 2 0,-2 5 0,0-1 0,-1 3 0,-5-1 0,-2 3 0,-4-2 0,-4 3 0,-6-2 0,-8 1 0,-6 0 0,-7 0 0,-3-2 0,-4-2-2,-3-1 2,0-4-2,0-1 1,6-3-3,3-5 1,6 3-3,1-12-13,13 8-18,0 0-2,9-12-1,7 3 0</inkml:trace>
  <inkml:trace contextRef="#ctx0" brushRef="#br0" timeOffset="34625">7696 2423 91,'4'-12'36,"-4"12"1,0 0 0,-5 22-25,-6-9-1,0 15-1,-4-1-3,-1 11-2,-7 1-3,-1 6-1,-3 4 0,1 0-2,0-3 0,3-6-3,2 1-1,3-14-6,11 4-13,-1-13-14,8-18 0,0 0-1,0 0 0</inkml:trace>
  <inkml:trace contextRef="#ctx0" brushRef="#br0" timeOffset="34890">7418 2421 107,'0'0'37,"0"0"0,12 9-3,7 12-25,1 1-1,10 10 0,3 3-4,7 4-1,4 2-1,2 6 0,0-1-4,-3 1 1,-4-3 1,-3 0-1,-3-4-1,-7-4-3,-3 2-6,-11-14-24,-5-3-1,-7-8-4,0-13 0</inkml:trace>
  <inkml:trace contextRef="#ctx0" brushRef="#br0" timeOffset="35453">7897 378 58,'11'1'31,"-11"-1"2,14 11 1,-6 6-17,-5-2-1,7 14-1,-3 2-2,7 16-3,-3 9-2,8 20-1,2 12-2,5 20-1,4 14 0,-3 16-4,6 13 0,-2 11 0,3 6 0,-3-1 0,-1-2 0,-6-3 0,-6-8 0,-8-9 0,-1-10 0,-12-9 0,-5-11 0,-7-8 0,-4-8 0,-3-15 0,-1-8 0,4-18-10,-1-6-28,1-16-3,1-14 0,1-15-1</inkml:trace>
  <inkml:trace contextRef="#ctx0" brushRef="#br0" timeOffset="36281">8542 50 76,'0'0'34,"0"0"1,0 0 1,0 0-17,0 0-3,-7-49-4,7 49-3,0 0-2,-48 1-1,48-1-1,-45 5-5,45-5 0,-55 7 0,55-7 0,-61 10 0,61-10 0,-54 14 0,54-14 0,0 0 0,-47 32 0,47-32 0,0 0 0,-26 55 0,26-55 0,0 0 0,-13 64 0,13-64 0,0 0 0,-1 54 0,1-54 0,0 0 0,0 0 0,0 0 0,0 0 0,40 16 0,-40-16 0,0 0 0,42-21 0,-42 21 0,0 0 0,51-19 0,-51 19 0,0 0 0,45 4 0,-45-4 0,0 0 0,45 42 0,-45-42 0,34 51 0,-34-51 0,30 65 0,-30-65 0,26 65 0,-26-65 0,13 64 0,-13-64 0,-8 52 0,8-52 0,0 0 0,-54 57 0,54-57 0,-61 21 0,61-21 0,-61 8 0,61-8 0,-56 1 0,56-1-36,0 0-5,-40-14 1,40 14-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2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3 0 31,'0'0'19,"0"0"0,0 0-5,0 0-7,0 0 1,1 10 0,-1-10-1,3 11-1,0-1 2,-3-10 0,5 24 0,-3-10-2,5 5 1,-2 0-2,4 4-1,-2 0 0,5 6-1,-1 2 1,6 2-2,-2 2 1,3 1 0,2 0-1,2 2 0,0-2 0,5-2 0,-2-3-1,1 0 0,0-4 0,1 1 0,-1-4-1,2-1 1,-2-1 0,-1-3 0,-1 0 0,2-1 0,-2-2 0,2 0 0,-1-2 0,1 1 0,-1-4 0,0 2 0,1-4-1,1 1 1,-2-5 0,1 1 0,-1-4 0,1 1-1,-1-2 1,3 1-1,-3-1 0,1 0 1,-1 1-1,2 0 1,-1-1-1,1 1 1,2-2-1,-1 0 1,2-1-1,3-2 1,3-1-1,-1 1 1,3-2-1,0-1 1,0 1-1,0-2 0,2-1 1,0 0-1,-2-4 0,1 1 0,0-3 0,2 0 1,-1-1-1,1-1 0,-1-1 0,0 1 0,-1 1 0,0 1 0,-1 0 1,0-1-1,-3 2 0,2 1 0,-1 0 0,-1 2 1,-1-2-1,1 2 0,-1 2 0,2 1 0,0 0 1,1 4-1,-1 0 0,1 3 1,1 2-1,-1 1 0,0 3 0,-1 2 0,0 0 0,-2 1 0,0 1 1,0 0-1,-1 0 0,-1 3 0,-1-1 1,0 1-1,0 2 0,-1 1 1,1 2-1,-1 0 1,0 0-1,0-2 0,0-1 0,0-1 1,-1 0-1,-1-3 0,-2-1 1,-4-1-1,-1-1 0,-3 1 1,-2-1-1,-4 0 0,-1-1 1,-11-7-1,14 13 0,-14-13 0,10 8 1,-10-8-1,0 0 0,0 0 1,0 0-1,10 6 1,-10-6-1,0 0 1,0 0 0,0 0 0,0 0 0,4-13 0,-4 13 0,2-21-1,1 6 0,0-3 0,1-3 1,2-1-2,1-1 1,0 0 0,0 2 0,2 2-1,-1 3 1,1 2 0,2 2-1,2 2 1,3 2 0,4 1 0,1 0 0,5 1 0,3 2 1,4 0-1,2 1 0,4 3 0,1 2 1,4 2-1,0 0 0,4 2 0,0 2 0,1 0 0,1-1 0,2 0 1,-1-1-1,-1 2 1,2-1-1,-1-2 0,1 1 1,2 0-1,0 3 0,0-1 0,0 1 0,1-2 1,0 1-1,0-1 1,0 1-1,1 0 0,0-2 0,2 0 0,1 0 0,0-2 1,1 0-1,0-3 0,1-1 0,-2-2 0,0-4 0,-3 0 0,0-3 0,-3-3 0,-2-1 0,0-4 0,-5 1 0,-2 1 0,-4-1 1,-2 1-1,-5 1 0,-4 3 0,-5 1 0,-3 4 0,-6-1-1,-2 2 0,-4 3-1,-9 2-1,9-2-3,-9 2-10,0 0-22,-8 1 0,-2 4-1,-7-3 1</inkml:trace>
  <inkml:trace contextRef="#ctx0" brushRef="#br0" timeOffset="2265">426 1374 43,'0'0'26,"-3"14"0,0 0-2,-4 2-14,6 10 0,-4 1 1,4 7 0,-4-2-3,5 5 0,-4-7-2,5 3-1,-2-5-1,5 1-1,1-6 0,5-2-1,2-5 0,8-3 0,3-3-1,6-2 1,5-5-1,3-3-1,0-1-3,-1-6-6,2 6-16,-7-4-10,-4-3 0,-6 0-1</inkml:trace>
  <inkml:trace contextRef="#ctx0" brushRef="#br0" timeOffset="2656">916 1388 53,'0'0'30,"0"0"0,-8 23 1,-1 3-20,-2 1-2,4 11 0,-3-2-1,6 7-3,2-3-2,7-1 0,4-6-1,8-6-1,2-6 0,7-9 0,0-9 1,3-6-1,-1-9 1,-1-5-1,-5-6 1,-4-3-1,-6-2 0,-6-2 0,-6-4 0,-8 2-1,-7-1 1,-4 2-1,-5 2 0,0 2-1,-2 7-2,-1 0-3,7 13-11,1-2-18,4 4 0,4 1 0,11 4 0</inkml:trace>
  <inkml:trace contextRef="#ctx0" brushRef="#br0" timeOffset="3203">1402 1329 34,'-15'-16'26,"15"16"0,-19-4-1,8 4-14,3 13-3,-3-3 0,3 11-1,-1 0-2,4 8-1,-1-1 0,5 7-1,1-2-1,5 0 1,2-6-2,5-1 0,1-8 0,2-4 0,1-7 0,0-5 1,1-8-1,-2-1 1,-2-4-1,-3-3 1,-1-2 0,-5 0-1,0 1 1,-3 1-1,-4 4 1,3 10-1,-7-16 0,7 16 0,0 0 0,0 0 0,6 16-1,3-3 0,1 6 0,5 3 1,1 3 0,4 5 0,-1 1 0,2 4 0,0-1-1,-3 1 1,-1-2-1,-7-1 1,-4-2-1,-7-3 1,-8-4-1,-7-4 1,-7-4 1,-6-2-1,-7-4 1,-2-3-1,-3-4-1,2-3 0,3 0-2,2-7-5,12 5-13,7-6-15,8-1-2,9-2 1,8 0-1</inkml:trace>
  <inkml:trace contextRef="#ctx0" brushRef="#br0" timeOffset="3984">1914 1566 38,'11'-1'29,"-11"1"2,-4 11 0,2 3-15,-4-3-4,5 8 0,-5-4-3,4 6-1,-2 0-3,4 2 1,-1-5-3,3 2 0,1-5 0,4-2-2,4-2 1,5-4-1,3-4-2,6-5 0,5 1-4,0-10-11,6 1-18,-2 0-3,-3-2 2,-5-1-2</inkml:trace>
  <inkml:trace contextRef="#ctx0" brushRef="#br0" timeOffset="4296">2126 1606 59,'5'14'29,"-5"-14"2,10 24-1,-1-4-25,-4 4 0,2 6 0,-2 3-4,0 3-4,2 4-15,-3 1-10,-2-7-4,3 0 1,-2-13-2</inkml:trace>
  <inkml:trace contextRef="#ctx0" brushRef="#br0" timeOffset="5000">2642 1219 29,'0'0'29,"-11"-12"0,11 12 0,-14-8-11,1 1-3,1 8-3,-6-3-2,1 7-2,-7-2-2,1 7-1,-3 1 0,1 4-1,0 0-1,6 4-1,1 0 0,5 1-1,4 0 0,5 2 0,4-2-1,4 2 0,3-2 0,3-1 1,1-1-1,0-1 0,0-2 1,0-4-1,0 0 0,-1-4 1,-2-3-1,2-1 1,-1-3 0,2-4-1,0 0 0,2-1 1,0-1-1,3-1 1,-1 2-1,2 1 0,0 3 0,1 2-1,-2 3 1,3 2 0,-2 4 0,0 2 1,0 2-1,-3 1 0,-1 1 0,-2 0 0,-4 0 1,-3 1-1,-4-3 0,-4 1 0,-3-1 0,-4-2 0,-2-1 0,-2 0 1,-2-3-2,0-1 0,1 0-1,-2-3-3,7 5-6,-2-4-24,4-4-1,9-1-1,-10 0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08.9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54-2 45,'0'0'24,"0"0"3,-9 5 0,4 8-14,-5 0-1,3 13 0,-5-1 2,2 16-3,-5 0 0,7 15-3,-7 6-2,6 17-2,-4 10 0,3 13-3,-1 11 1,4 10 0,0 8-1,5 9 1,1 1-1,4 0 0,6-5 0,7-2 0,6-3 0,4-6 0,3-9 0,5-6 0,4-6 0,3-9 0,4-6-1,0-8 1,1-11-1,3-7 0,-1-9 0,0-8 0,-2-9 0,-1-7 0,-4-6-2,-6-7-1,-4 0-3,-10-14-6,3 5-23,-12-4-3,-3-1-1,-9-3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07.6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0 40 24,'0'0'22,"0"0"-2,9-8 0,-9 8-2,0 0 0,0 0-1,11-7-2,-11 7-1,0 0-3,-4-10-1,4 10-3,-9-6-1,9 6-1,-18-6-2,7 5 0,-5 0 0,-1 2-1,-2-1 0,-1 2 0,0 2-1,0 1 0,1 2 1,2 1-1,1-1 0,2 5-1,2 2 1,3-1 0,2 2-1,1 1 1,2 0-1,2-1 1,3 1-1,1-3 1,0 0-1,2-3 1,-4-10-1,10 16 1,-10-16-1,9 12 0,-9-12 0,9 11 1,-9-11-1,6 15 0,-6-15 0,2 16 0,-2-16 0,3 17 0,-3-17 0,5 17 1,-5-17-1,15 10 0,-2-8 0,1 0 0,0 1 1,1-2-1,2 1 0,-1 2 0,-2 1 0,-1 2-1,0 2 2,-1 3-2,0 2 2,-2 1-2,-3 3 2,-1 2-2,-3-1 1,-1 1 1,-5 0-2,-4 0 1,-1-3-1,-5 2 1,0-6-1,-5-1 1,1-1 0,-2-3-1,0-1-1,0-4-2,4 3-6,-1-4-27,4-2 0,12 0 0,-11-11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28.10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7-9 28,'-13'4'25,"13"-4"1,0 0 1,0 0-14,6 10-5,5-6 0,9 4 0,2-2 1,13 5-2,6-2 0,12 2-2,7-4 0,11 1-1,8-2 0,14 0-1,8-4 0,9 1 0,8-3 0,9 1-1,7-1 0,3 2 0,0 3 0,-1 3-1,-7 2 0,-4 2 0,-9 2 0,-11 1-1,-13-2 1,-13 0-1,-14-4 0,-13-1 0,-11-5-1,-15-1 0,-10-2-2,-16 0-1,0 0-5,-3-19-9,3 19-18,-19-15-1,5 7 1,1 0 1</inkml:trace>
  <inkml:trace contextRef="#ctx0" brushRef="#br0" timeOffset="672">124 277 39,'0'0'28,"0"0"0,0 0-1,0 0-17,0 0 0,3 25 0,-8-10-3,4 8-2,-5 1-1,2 12 0,-2-1 0,4 5-1,-2-3 1,3 2-3,1 0 4,4-1-4,2-4 4,5-5-4,1-5 2,6-3-2,3-7 1,3-7-3,6-1-4,-3-10-6,6 2-12,-3-7-10,-2-4-2,-1 1 1,-5-2-1</inkml:trace>
  <inkml:trace contextRef="#ctx0" brushRef="#br0" timeOffset="1078">540 359 31,'0'0'28,"-14"12"1,4 3 1,0 5-16,3 13-2,-4-1 1,6 12-3,-3-1 0,8 5-5,2-4 2,7-3-5,5-8 3,2-7-5,5-10 3,2-8-2,1-9 0,2-9 0,-3-8-1,-3-3 3,-4-6-3,-4-5 2,-5-1-3,-6-7 3,-6 1-5,-5-1 5,-5 1-4,-2-1 2,-2 5-2,-2 4 1,1 4-4,0 6-4,9 7-19,1 6-6,1 2-1,9 6-1</inkml:trace>
  <inkml:trace contextRef="#ctx0" brushRef="#br0" timeOffset="1625">979 255 34,'0'0'29,"-14"-7"-1,3 7 2,-1 3-16,0 8-5,-4 2-2,1 9-1,-3 1-2,5 6-1,-1 4 0,5 3-1,2-3 1,5 0-2,6-6 1,5-3-1,2-8 2,4-4-2,2-11 1,3-8-1,-2-6-2,3-3 1,-4-2-1,0-3 1,-4 0-1,-1 2 1,-4 4-2,-8 15 2,10-15 0,-10 15 0,0 0 0,8 7 0,-2 8 1,1 6-1,3 3 2,0 8-1,4 3 4,1 11-6,2 2 5,-2 3-4,-2 0 3,-1 0-3,-3-3 2,-4-4-2,-2-2 1,-8-12 1,-4-6 0,-5-5 0,-4-8-1,-4-6-1,-2-3-2,-5-4-4,4-1-9,-4-7-15,5-3-5,5-2 1,2-3-1</inkml:trace>
  <inkml:trace contextRef="#ctx0" brushRef="#br0" timeOffset="2437">1435 561 12,'0'0'24,"0"0"0,0 0 2,-9 14-12,8-4 1,1-10 1,-7 28-6,2-13 0,4 6-3,-1-1 0,2 3-4,3-1 2,4-2-4,3-1 0,5-3 1,3-4-1,3-1-2,5-1-4,-1-7-7,2-2-16,0-2-3,-5-5-2,-1 0 1</inkml:trace>
  <inkml:trace contextRef="#ctx0" brushRef="#br0" timeOffset="2766">1652 585 26,'0'0'25,"4"26"2,-3-9-2,6 7-7,-1 9-15,-1 3 3,2 6-2,-1 2 1,0 6-4,-1-1-3,0 1-3,0-10-20,5 1-1,-7-7-1,7-5 0</inkml:trace>
  <inkml:trace contextRef="#ctx0" brushRef="#br0" timeOffset="3875">2299 468 26,'0'0'29,"-11"14"1,11-14 1,-17 11-15,10 3-2,-6-6 0,3 12-3,-6-2-2,1 9-4,-3 2 3,-2 7-5,-2 3 1,1 0-3,-2 3 0,1 0-4,4-1-1,-5-5-10,10-5-15,2-10-5,-1-10-1,12-11 1</inkml:trace>
  <inkml:trace contextRef="#ctx0" brushRef="#br0" timeOffset="4141">1973 517 58,'0'0'29,"8"-18"3,-8 18-2,19 1-21,-10 4-1,8 10-1,0 1 1,8 9-4,0 1 3,4 12-5,2 0 3,3 1-5,-1 1 1,0-4-4,1 2-2,-6-6-10,2-6-19,-3-5 0,-5-8 0,-3-6 0</inkml:trace>
  <inkml:trace contextRef="#ctx0" brushRef="#br0" timeOffset="4594">2578 160 61,'3'-15'32,"6"7"0,1 1-5,4-3-18,9 8-3,1-3-2,2 9-1,-1 3-2,-1 7 0,-4 3-1,-6 5 1,-5 4-1,-8 2 1,-6 1 0,-5 1 0,-2-3 0,-1-2 1,0-5 0,2-3 0,0-5 1,6 0 0,5-12-1,-5 14 1,5-14-1,12 8 0,-1-6 0,3 0-1,3 1-1,2-2 1,4 0-3,-1-2-5,3 10-10,-2-6-19,-5 0 1,-2 0-1,-5-1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3:01.25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 1621 49,'0'0'32,"-2"-12"0,2 12 0,0 0-13,-4-13-8,4 13-2,0 0-2,10 17-1,-6-4-2,2 9 0,-2 6-1,2 10 0,-5 3 0,1 10-1,-4 1 0,1 4-1,-3 1 0,0-3 0,-1-3 0,1-4 0,2-4-3,1-8 3,3-5-2,1-4 2,3-7-3,5-4 3,2-4-2,5-7 2,3-5 0,6-1 0,1-6-1,1 0 1,1-3-1,-3 3 0,-2-1-1,-3 0 0,-3 3 2,-4-1-4,0 6 3,-4-5-5,3 6 0,-4-7-6,5 14-11,-3-3-15,-1 0-1,-1 2 3,-10-6-2</inkml:trace>
  <inkml:trace contextRef="#ctx0" brushRef="#br0" timeOffset="562">709 1830 32,'2'-15'29,"-6"0"0,-2 5 1,-4 5-6,-5-3-9,3 15-3,-7 0-1,2 12-4,-3 5-1,2 9-2,0 4 0,4 6-1,2 1-2,8 3 1,4-5-1,5-3 0,7-2 0,5-7 0,7-8-2,3-4 2,1-9-1,3-8 1,-1-6 0,0-6-1,-5-9 1,-4-4-1,-6-5 2,-6-4-1,-8-6-1,-6-4 0,-5-1 0,-4 0 0,-2 3 0,-1 4-1,0 7-1,1 3-4,7 19-8,-2 4-20,11 4-2,0 0 1,-4 19 0</inkml:trace>
  <inkml:trace contextRef="#ctx0" brushRef="#br0" timeOffset="1140">1195 1719 48,'-9'-15'28,"-5"-3"0,-1 5 2,1 6-16,-6-2-2,6 10-3,-5 0-2,2 11-1,-2 4-2,3 12 0,2 2-1,3 8 0,3 1-1,4 4 0,5-2 0,6-4-1,6-7 0,7-6 0,3-8 0,3-8 0,1-5 0,0-6 1,-3-2-1,-3-2-1,-4 0 1,-3 1-1,-3 4 0,-1 5 0,-10-3 0,16 20 0,-8-3 0,2 5 0,-1 5 0,1 4 0,-1 4 0,0 5 0,0-2 1,-2 2-1,-2-1 0,-4 1 0,-3-5 1,-3 0-1,-4-5 1,-3-5-1,-5-2 1,-1-3-1,-2-5 0,0-6 0,3-1-1,-1-10-5,8 3-10,0-11-18,5-4-2,3-7 1,4-3 0</inkml:trace>
  <inkml:trace contextRef="#ctx0" brushRef="#br0" timeOffset="1953">1666 2130 58,'6'-14'29,"-6"14"1,0 0-4,3-13-11,-3 13-4,0 0-2,0 0-1,0 0-1,-11 16-2,2-6 0,1 5-1,-4 1 0,3 7 0,0 0-4,5 2 3,3 1-1,6-3-1,5-1 0,6-4 0,6-2 0,7-5 0,3-6 1,2-2-4,2-3 1,-2-5-3,2 4-3,-11-9-11,3 2-20,-7-2 1,-3 1 0,-6-6 1</inkml:trace>
  <inkml:trace contextRef="#ctx0" brushRef="#br0" timeOffset="2312">1946 2077 74,'-8'13'30,"8"5"-1,-1 2 0,3 7-25,7 9 0,-1 1-2,3 3-2,-1 4-3,-1-5-7,3 2-14,1-2-6,-3-11 0,2-3 0</inkml:trace>
  <inkml:trace contextRef="#ctx0" brushRef="#br0" timeOffset="2937">2621 1624 21,'0'0'19,"6"-15"1,-6 15 2,2-18-1,-5 8-1,3 10-3,-9-18-1,9 18-3,-20-18-4,9 12-1,-9 0-3,2 4 0,-6-1-1,-1 8 0,-4-2 0,3 7 0,-2 0-1,3 6 0,-1 0-1,4 2 0,1 2 0,5 2-1,2 0 0,5 1-1,0 1 1,5-1 0,1-1-1,2-1 1,2-3-1,1 1 1,1-3-1,3-2 1,2-3-1,-8-11 1,17 15-1,-5-9 1,1-4-1,2-1 1,3-1-1,-1 2 0,3-1 0,2 1 0,2 4 0,0 2 0,0 2-1,-1 3 1,-1 3 0,0 3 0,-2 1 0,-2 2 0,0 2-1,-3 1 1,-1-1 0,-3 0 0,-2 0 0,-4-2 0,-4-1 0,-5 0 0,-4-6-2,-6 1 2,-3-4-2,-7 0 2,-1-6-2,-4 0 3,1-5-3,0-4 1,2 2 3,3-6-6,9 3-1,3-10-16,11 14-13,9-15-3,8 9 2,8-2-2</inkml:trace>
  <inkml:trace contextRef="#ctx0" brushRef="#br0" timeOffset="3984">3205 1667 61,'0'0'33,"-17"2"0,5 6 1,1 10-18,-7 1-4,4 12-3,-6 1-3,5 11-2,-3-1-1,5 6-1,-1-2-1,2-1 0,1-5-1,1-3 0,2-4-2,-1-7-3,4 1-5,-4-12-21,4-4-3,5-11-2,-12 1 1</inkml:trace>
  <inkml:trace contextRef="#ctx0" brushRef="#br0" timeOffset="4265">2941 1738 64,'7'-19'33,"-7"19"1,15-2-1,-7 3-17,7 16-5,-4 1-3,8 12-2,-3 0-1,5 8-2,0 1-1,1 5 0,0-4 0,-1 1-1,1-5-1,-1-1 1,-3-4-1,-1-4 0,-1-5 1,-4-4-1,-2-4 0,-1-4-1,-9-10-1,9 12-1,-9-12-5,0 0-13,0 0-14,0 0-2,-8-4 1,8 4 0</inkml:trace>
  <inkml:trace contextRef="#ctx0" brushRef="#br0" timeOffset="5578">3468 0 50,'0'0'28,"0"0"1,0 0 2,0 0-18,11 12-2,-11-12 1,23 25-2,-9-7-1,10 13-1,-2 4-3,6 15 0,-2 12-1,3 19 0,-3 11-1,2 15-1,-3 14 0,-1 16 0,-1 8 0,-1 6-2,-2-3 1,-3 2 0,-3-4-1,-2-6 1,-5-11-1,-2-10 1,-5-9-1,-4-11 0,-3-8 0,-2-10 0,-1-11 0,-2-8 0,0-7 0,-1-12-1,4-7-1,0-13-2,4-7-6,-5-19-20,10 3-8,-2-30 0,4 1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20:08:42.30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6 22 65,'0'0'32,"0"0"0,-9-7 1,9 7-15,0 0-4,-6-11-5,6 11-2,0 0-2,11-1-1,-11 1 0,12-1-1,-12 1 0,19-2-1,-8 2 0,2 0 0,0 2-1,2-2 0,2 1 0,0 0 0,1 0 0,1 0-1,0-1 1,0 2 0,-1-2-1,-2 1 0,0 0 1,-2-1-1,-2 1 1,0-1-1,-1 1 0,-1 0 0,-1 2 0,1-1 0,-1-2 0,-9 0 1,14 4-2,-14-4 1,10 3 0,-10-3 0,0 0 0,0 0 1,0 0-1,0 0 0,0 0 0,0 0 0,-13 7 1,13-7-1,-16 4 0,5-4 0,-3 1 0,0-1 0,-3 2 0,-2 0 0,1-1 0,-2 0 0,-2-1 1,1-1-1,1 1 0,-2-1 0,4-2 0,-1 1 0,2-2 1,2 1-1,1-1 0,1 1 0,2-1 1,2 1-1,9 3 1,-13-5-1,13 5 0,-9-2 0,9 2 0,0 0 0,0 0 0,0 0 0,0 0 0,0 0 0,0 0 0,0 0 1,10 1-1,-10-1 0,14-1 0,-1 1 1,0-2-1,3 1 0,3 1 0,-1 0 0,3 1 0,0 1 0,1-1 0,2 1 0,-2 0 0,0 1 1,-2-1-1,-1 2 0,-3-1 0,0 0 0,-4 0 0,-1 0 0,-2-1 0,-9-2-1,11 2-1,-11-2-1,0 0-3,0 0-10,0 0-23,0 0 1,0 0-1,0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1:18.6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 98 22,'0'0'26,"5"-19"2,-5 19 1,6-13-12,-6 13 1,0 0 1,-2-16-1,2 16-5,0 0-3,0 0-2,0 0-2,-2 13-1,-1 4-1,1 12-1,-2 5-1,2 10 0,-4 9 0,2 5 0,-1 1-1,3 3 1,0-4-1,3-5 1,1-5 0,3-3 0,3-8 1,4-8-1,5-5 0,4-8-1,5-8 1,5-3-1,5-7-1,3-6 0,3-4 0,1 0 0,1-1 0,0 1 0,-5 1 0,-2 4 0,-3 4-3,-6 1-2,-3 6-1,-7-3-5,3 12-13,-6-4-15,-4 1 0,-1 0 1,0-6 0</inkml:trace>
  <inkml:trace contextRef="#ctx0" brushRef="#br0" timeOffset="562">1008 131 89,'-15'-20'35,"-2"5"0,-5 1 1,-6 5-30,1 11 1,-4 5-1,1 14 0,-5 6-1,2 15-1,2 9-1,6 8 0,5 8-2,9 5 1,11-1 0,13-4-1,13-7 0,13-12 0,8-13-1,10-13 0,4-14 1,-1-17-2,-1-12 0,-8-12 1,-8-10-1,-10-12 0,-13-8 1,-11-6 0,-9-2 0,-13 0 1,-7 5 0,-9 4-1,-4 8 1,-2 12-1,0 11 0,3 10-3,6 14-5,2 1-19,13 10-12,11-4 1,9 20-1,10-5 0</inkml:trace>
  <inkml:trace contextRef="#ctx0" brushRef="#br0" timeOffset="1218">1750 208 74,'-9'-16'32,"-1"6"1,-4-2-1,-1 1-22,2 8-4,-3 3-2,1 4-1,-3-2 1,3 8 0,-3 1-1,-2 8 1,-1 2-1,1 6 1,0 3-1,3 4 0,3 4-2,6 0 1,5 0-2,8-4 1,7-2-1,5-7 1,4-6-1,4-9 0,1-8 1,3-6-1,-3-9 1,-1-6-1,-4-8 1,-4-2-1,-4-3 2,-5 0-1,-3-1 1,-4 4 1,-2 4-1,-1 5 0,-1 4 0,3 16-1,-3-11 0,3 11 0,8 22-1,3 0 0,1 7 0,6 7 0,1 7 0,5 6 1,3 4 0,0 4 0,1 1 0,-2 1 0,-4-4 0,-4-1 0,-4-4 0,-7-4-1,-9-8 0,-8-3 0,-10-10 0,-9-7 0,-7-3 0,-7-6 0,-8-6 0,-4-3 0,-4-4 0,0-2 0,2-2 0,3 0 0,6 1 0,6-1 0,13 6-6,3-1-34,17-2 0,9 5-1,11-14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4:27.3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7 62,'0'0'33,"5"-16"1,-2 5-6,-3 11-12,0 0-3,16 20-3,-14-2-2,1 12-1,-4 4-1,1 8-1,-3 5-1,1 5-1,1-3-1,-1 1-1,5-6 1,2-3-1,4-8 0,6-6 0,4-10-1,5-9 2,5-5-1,6-8-1,4-4 0,4-5-3,3 0-1,-5-4-7,4 8-16,-9 0-11,-6 2-1,-8 2 0,-7 2 1</inkml:trace>
  <inkml:trace contextRef="#ctx0" brushRef="#br0" timeOffset="391">707 130 77,'-2'-12'33,"-1"1"2,3 11-2,0 0-24,-15 0-1,8 15-1,-5 4-1,2 9-3,-1 4 1,2 8-2,2 3 1,5 4 0,5-4-1,7-4-1,7-5 0,8-6 1,5-10-1,4-7 0,0-13 1,2-9 0,-3-8-1,-3-5 1,-6-9-1,-9-4 0,-9-2 1,-8-5-2,-8 3-1,-6 2 1,-7 3-2,-3 4 0,-1 7-1,1 4-3,5 9-4,-2 1-11,8 10-17,3 1-1,12 0 1,0 0 0</inkml:trace>
  <inkml:trace contextRef="#ctx0" brushRef="#br0" timeOffset="891">1389 36 90,'-8'-12'35,"-4"1"2,-5 0-5,-3 10-24,-7 1-1,1 10-3,-6 6 0,1 10-2,0 7 0,3 7-1,4 5 0,8 5 0,7-4 0,10-2 0,9-6 0,7-8 0,6-10-1,5-10 1,2-11 0,1-8 0,-4-6 0,-2-5 0,-5-5 0,-6 1 0,-3 0 0,-5 3 0,-3 4-1,-2 4 0,-1 13-1,0-10 0,0 10 1,6 17-1,1 1 0,4 9 0,3 10 0,1 5 2,2 7-1,5 3 0,0 4 0,-1-1 0,-1-1 0,-2-7 0,-5-8 0,-1-5 1,-8-9-1,-9-5 1,-8-9 0,-8-5-1,-9-5 1,-5-3 0,-5-3-1,-3-2-1,0 0-2,1-2-2,7 6-6,1-2-24,11 3-3,7 1-1,7 2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4:32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8 68 45,'0'-16'31,"-4"1"0,4 15 0,0 0-16,-11 1-2,11 25 0,-6 5-2,4 18-3,-3 10-2,5 16-1,0 7 0,5 8-2,3-1-2,5-4 0,5-5-3,3-15-6,8-6-13,0-20-14,-1-18-1,1-17 1,-3-15-1</inkml:trace>
  <inkml:trace contextRef="#ctx0" brushRef="#br0" timeOffset="297">419 235 77,'-3'19'34,"0"14"0,-1 9 1,0 4-24,3 18-3,0 0-2,9 5-1,2-5-2,7-3-1,5-11 0,4-11 0,4-16 0,3-16 0,-1-13 0,0-15 0,-5-17 0,-5-12 0,-7-13-1,-5-6 0,-8-4-1,-7-1 0,-8 1 0,-8 8-1,-8 8 0,-3 12 0,-4 13-1,-1 10 1,2 11-2,3 9-2,8 13-7,2 4-23,15 4-1,10 3-1,7 2 1</inkml:trace>
  <inkml:trace contextRef="#ctx0" brushRef="#br0" timeOffset="766">1277 367 8,'-17'1'23,"10"9"3,-2-4 4,9-6-8,-7 24-1,-2-10 1,5 13-1,-12-5-4,4 18-2,-12-3-5,4 17-2,-6 1-3,2 6-3,0-1-2,3-3-3,5 0-7,-1-12-18,4-5-9,4-14 0,0-12 1,9-14-1</inkml:trace>
  <inkml:trace contextRef="#ctx0" brushRef="#br0" timeOffset="1032">863 408 100,'-8'-12'34,"8"12"1,9 20 2,1 0-31,12 11-2,5 5 1,9 8-1,6 5 0,6 5-1,4-3-1,3 0-1,0-3 0,1-5-1,-2-5-2,-6-9-4,1-1-13,-8-13-18,-8-8 0,-8-8-1,-9-7 1</inkml:trace>
  <inkml:trace contextRef="#ctx0" brushRef="#br0" timeOffset="1453">1480 5 85,'7'-13'33,"-7"13"1,0 0 0,0 0-25,1 20-1,-3-3-1,3 6-2,0 2-2,2 4 1,0-1-1,4 0-1,3-6 0,5-4 0,2-5-2,5-8-2,5 2-9,-2-8-26,4-7 1,0-4-2,-2-5 1</inkml:trace>
  <inkml:trace contextRef="#ctx0" brushRef="#br0" timeOffset="1703">1773-17 95,'-10'17'35,"9"0"1,5 5-1,0 5-28,8 10-2,1 3 0,4 8-2,1 3-5,-1-5-7,6 4-26,-5-5 0,-2-5-1,-2-6 0</inkml:trace>
  <inkml:trace contextRef="#ctx0" brushRef="#br0" timeOffset="2141">2264 603 101,'0'0'35,"0"0"0,8-4 0,3 4-31,10 2-2,7 3-3,4-3-12,8 3-21,3 2 0,1-3-2,0 2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4:35.51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2 395 85,'0'0'35,"0"0"0,0 0 0,-8 30-25,-1-3-4,2 11-1,-5 6 0,3 6-1,-4 2-1,4 0 0,3-5 0,1 1-1,1-9 0,7-1 0,3-8-1,7-4 1,5-5-1,7-5 0,5-5-1,7-4 0,8-5-3,1-8-2,9 4-6,-7-13-18,4 2-9,-3-4 0,-6-2 0,-5-3 1</inkml:trace>
  <inkml:trace contextRef="#ctx0" brushRef="#br0" timeOffset="344">680 517 91,'-12'-1'35,"12"1"-1,-9 20 2,6-7-29,2 15-2,4 5-2,4 7 1,0 3 0,5 3-2,3-1 1,4-1-1,3-5 0,5-7 0,0-7-1,1-7 1,1-10-1,-1-9 1,-2-11 0,-4-10-1,-4-9 0,-6-8-1,-8-8 0,-5-4 0,-6-1-1,-5-1 0,-5 3 0,-2 5 0,-2 8-1,-2 9-1,6 10-4,-4 2-7,11 13-19,1 5-5,9-2 1,3 12 0</inkml:trace>
  <inkml:trace contextRef="#ctx0" brushRef="#br0" timeOffset="750">1493 373 95,'-10'-16'36,"-5"1"0,-4 4 0,-10 2-29,4 14-1,-5 4-2,1 12-1,-2 6-2,3 7 0,3 7 0,7 4-1,5 0 0,11-1 1,8-3-1,8-8 0,8-6 1,6-10-1,2-9 0,2-9 0,-3-7 0,-2-8 0,-3-6 0,-5-2 0,-6-1 1,-5 1 0,-4 5 0,-4 4 0,-2 3-1,2 12 1,0 0-1,-8 12 0,10 8 0,3 10 0,4 8 0,5 10 0,3 7 0,3 5 1,3 6-1,-1 2 0,2-1 1,-4-3-1,-5-3 0,-3-8 0,-9-6 1,-6-9-1,-10-10 1,-7-6-1,-8-8 1,-5-7-1,-4-5 0,-3-5-1,2-3-3,0-9-7,12 0-26,4-3-1,10-3 0,7-2 0</inkml:trace>
  <inkml:trace contextRef="#ctx0" brushRef="#br0" timeOffset="1578">2005 304 88,'-10'-8'35,"10"8"2,-11-10-2,6-1-26,5 11 0,11-10-3,5 4-1,5 0-3,9 3-1,5 1 0,5 4-1,3 4 0,-1 4 1,-1 5-2,-5 6 1,-8 4 0,-7 4 0,-8 2 0,-7 0 1,-5 1-1,-5-2 0,-1-2 0,0-2 0,0-6 0,1 0 0,4-3 0,4-1 1,4-2-1,4 3 0,4 0 1,4 2-1,3 2 1,5 3 0,0 2 0,0 1-1,-3 3 0,-6-1 1,-5 1-1,-7 1 0,-8-1 0,-11-2 0,-9-2 0,-7-1 0,-6-5 0,-6-5 0,-3-3-1,-1-9-1,1-3-3,1-11-6,13 2-17,2-10-8,9-4-2,12-4 2,9-2-1</inkml:trace>
  <inkml:trace contextRef="#ctx0" brushRef="#br0" timeOffset="2156">2930 560 94,'-20'-1'33,"5"7"-1,-1 6-5,1 7-25,6 7 0,2 3-1,4 3 1,5 1-2,6-2 0,4-5 0,4-5 0,6-8-1,1-9 1,2-5-1,0-8 0,-1-2 1,-2-8 0,-2-2 1,-3 1 0,-3-1 1,-3 5 0,-2 0 0,0 5 0,-9 11 0,16-4 1,-5 14-1,3 7 1,2 5-1,6 9 0,1 6 1,5 10-1,3 4 0,1 8 0,-1 1 0,-2 1-1,-2-1-1,-6-2 1,-8-4 0,-8-8 0,-11-6 0,-10-9 0,-12-7 0,-7-8-1,-7-8 1,-4-6-2,0-5-2,0-9-3,9 1-13,6-9-18,8-5 0,7-3 0,11-3 1</inkml:trace>
  <inkml:trace contextRef="#ctx0" brushRef="#br0" timeOffset="3000">3397 56 55,'0'0'32,"9"-18"1,-9 18 1,15-15-12,-5 2-9,9 10-3,0-4-3,7 7-3,0 1-1,3 6 0,-3 2-1,-1 7 0,-3 4-2,-6 2 1,-4 3 0,-5 0 1,-6 2-1,-5-2 1,-4-1-1,-1-2 2,-2-3-1,2-3 1,0-5-1,3 0 1,6-11-1,-5 13 0,5-13 0,16 9-1,1-7 0,7 2 1,5-1-2,6 2 1,5-2-2,3 2 0,2 0-1,-2-1-2,2 5-3,-11-9-9,4 7-23,-10 0 1,-5 1-1,-7-2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4:55.2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10 933 95,'0'0'35,"5"-14"0,-5 14-1,15-13-22,-6 4-3,6 5-2,2-2-2,7 2-2,2 3-1,4 2 0,1 4-1,0 4-1,0 4 1,-1 2-1,-4 3 1,-5 3-1,-7 2 1,-7 3-1,-6-2 1,-7 2 1,-5-4-1,-3 1 0,0-4 0,0-2 0,2-3-1,7-3 1,1 0-1,7 0 0,4 2 1,9 1 0,3 3-1,7 3 1,5 4-1,1 3 1,2 3-1,-2 1 0,-2 3 0,-7-1 0,-8 4 0,-9 0 0,-11-1 0,-9 0 0,-11-3 0,-7 1 0,-5-6 0,-3-3 0,0-6 0,2-8 0,6-3 0,3-12-11,13-2-28,8-10 0,9-5 0,9-10-1</inkml:trace>
  <inkml:trace contextRef="#ctx0" brushRef="#br0" timeOffset="782">922 891 93,'0'0'34,"12"-10"1,-12 10 0,10 12-25,-12-1 0,6 12-1,-8 2-1,4 9-1,-4 4-1,-2 10-1,-3-1-2,1 3-3,-1-2 0,3-2 0,2-4 0,5-4 0,4-6 0,9-8 0,6-5 0,6-6 0,7-4 0,2-3 0,5-2 0,1-5 0,3 7-4,-10-5-36,1 1 0,-7-2-1,-7 2 1</inkml:trace>
  <inkml:trace contextRef="#ctx0" brushRef="#br0" timeOffset="1157">1440 999 116,'0'0'36,"-9"-1"1,5 17 0,-4 5-31,5 15-1,-1 2 0,6 12 0,3 1-3,5 2 1,7-5-2,3-4 1,4-7-2,4-9 0,1-10 0,0-13 0,-2-10 0,-3-9 0,-7-11 0,-4-8 0,-8-10 0,-5-6 0,-6-4 0,-6-2 0,-4 3 0,-3 1 0,0 8 0,-1 6 0,2 10 0,1 8 0,17 19-15,-16-9-24,16 9-1,0 0 1,18 11 0</inkml:trace>
  <inkml:trace contextRef="#ctx0" brushRef="#br0" timeOffset="1625">2120 864 71,'-4'-26'33,"-3"3"1,-3 3 1,-4 2-13,1 17-7,-10 3-4,2 15-3,-6 8-2,1 11-2,2 5-1,6 8 0,4 2-1,10 2-1,4-7 0,12-5-1,6-10 0,8-11 0,2-11 0,1-9 0,-1-11 0,-4-8 0,-3-7 0,-6-3 0,-5-1 0,-3 3 1,-6 1 0,-2 5-1,-1 6 1,2 15-1,0 0 0,0 0 0,1 27 1,6 3-1,3 10-1,5 9 2,3 8-1,4 5 1,4 5 0,2 5-1,0 0 0,-2 1 0,-1-3 0,-6-1 0,-6-6 0,-7-4 0,-7-7 0,-9-8 0,-7-8 0,-7-8 0,-5-8 0,-2-9 0,-1-7 0,-1-11 0,6-4-5,-3-14-22,11-2-12,7-6 0,8-3-1,5-5 2</inkml:trace>
  <inkml:trace contextRef="#ctx0" brushRef="#br0" timeOffset="2438">2941 1024 34,'1'-23'25,"-1"23"2,-3-20 1,-2 9-9,5 11-1,-13-18-2,13 18-2,-23-17-3,9 14-1,-9-6 0,0 8-2,-8-3-1,0 9-2,-6-2 0,0 8-2,-1-1 0,5 4 0,3 0-2,6 3-1,8 0 1,9 2-1,10 2 0,13 1 1,8 2-2,9 5 1,6 3 0,8 5 0,1 4 0,1 2 0,0 3 0,-8 1 0,-4 3 0,-9-1 0,-8-3 0,-9-3-1,-8-4 1,-7-4 1,-7-6-1,-3-6 1,-5-9-2,1-6 1,0-7 0,0-9 0,3-7 0,-1-12-1,5-7 0,2-9 1,2-9 0,3-9-1,3-7 2,5-2-1,2 0 0,4 8 0,1 5 0,2 7-1,1 12-3,-3 7-7,4 11-26,-4 11 1,-2 3-2,-9 6 1</inkml:trace>
  <inkml:trace contextRef="#ctx0" brushRef="#br0" timeOffset="3422">3681 461 102,'0'0'36,"-9"3"0,-2 26 0,-4 15-24,-2 28-6,-4 19 0,0 32 1,-4 18-1,2 18-2,3 6-1,7 8-2,7-2-1,11-9 0,8-12 0,9-20 0,13-19 0,5-17-1,8-9-7,-7-20-21,5-9-10,-8-11 1,-5-13-2,-7-10 2</inkml:trace>
  <inkml:trace contextRef="#ctx0" brushRef="#br0" timeOffset="4110">4085 241 71,'15'-8'31,"-15"8"0,12-14-2,-3 12-15,-9 2 0,13-9-2,-13 9-2,16-10-2,-8 6-2,7 2-1,-3 0 0,8 4-2,0 0 0,7 3 0,1 4-1,3 2 0,0 4-1,0 4-1,-5 3 1,-4 4 0,-7 4-1,-9 4 1,-10 4 0,-9 1-1,-8 3 1,-4 1-1,-4 0 0,-2-3 0,1-2 0,5-4 0,3-5 0,7-5 0,7-3 0,8-5 0,7-4 0,10-5 0,8-3 0,7-4 0,3-1 0,9-3 0,0-1 0,0-3 0,0 7-6,-11-5-33,-3 2 0,-9 0-2,-5-1 2</inkml:trace>
  <inkml:trace contextRef="#ctx0" brushRef="#br0" timeOffset="4672">4752 373 109,'8'15'36,"1"9"1,2 8 0,-1 0-28,8 14-1,-2 2-2,10 6 0,-1-1-3,1-1-1,0-6 0,-2-7-2,-4-8 0,-1-7 0,-8-9 0,-11-15 0,0 0 0,5-18 0,-12-5 0,-2-8 0,-3-11 0,-3-9 0,2-8 0,0-9 0,2-2 0,1-1 0,3 0 0,2 3 0,6 4 0,4 11 0,6 5 0,2 12 0,7 8 0,5 4 0,6 6 0,10 3 0,5 6 0,8-1 0,3 6 0,7 1 0,1 5 0,1-1 0,-1 4 0,-9-1 0,0 8-18,-14-4-22,-7 1 1,-13 0-1,-8 0 1</inkml:trace>
  <inkml:trace contextRef="#ctx0" brushRef="#br0" timeOffset="5204">5618 402 96,'-1'10'35,"-3"4"1,-1 5 0,-7-1-22,2 15-4,-10-3 0,3 9-3,-8-1-3,2 4-1,-1-4-1,0 0-3,5-1-4,-3-11-15,5-3-17,3-8 0,2-10 0,3-8-2</inkml:trace>
  <inkml:trace contextRef="#ctx0" brushRef="#br0" timeOffset="5438">5277 373 119,'0'0'37,"0"0"0,20 12 0,-1 10-29,4 0-4,10 9 0,2 2-1,4 7 0,1 0-2,1 2-1,-3-2-1,-3-6-2,-1 2-4,-12-14-12,1-1-17,-8-9-2,-3-2 1,-12-10 0</inkml:trace>
  <inkml:trace contextRef="#ctx0" brushRef="#br0" timeOffset="6266">4400 1183 111,'-24'1'37,"5"-1"1,5-2-1,14 2-26,0 0-3,20-7-1,14 2-1,19 3-6,15-1 0,17 4 0,14 0 0,12 2 0,9 2 0,8 3 0,2 2 0,-2 1 0,-4 0 0,-9-1 0,-9 0 0,-16-3 0,-16 1 0,-22-6 0,-17 4-1,-24-12-15,-11 6-11,-19-2-13,-12-4 2,-9-1 1,-3-1 0</inkml:trace>
  <inkml:trace contextRef="#ctx0" brushRef="#br0" timeOffset="6875">5177 1575 122,'0'0'39,"-12"-12"-2,3 5 1,-4 1-31,-3-1-1,-1 5-1,-2-3-4,-4 7-1,-3 1 0,-3 1 0,-2 3 0,-1 1 0,1 2 0,0 1 0,3 1 0,4 0 0,4 3 0,4 0 0,5 3 0,4 0 0,3 3 0,7 1 0,1 1 0,3 0 0,5 1 0,2-2 0,4-3 0,3-1 0,3-6 0,2-2 0,3-3 0,2-4 0,0-1 0,3 1 0,2-3 0,-2 4 0,-1 2 0,0 3 0,0 4 0,-2 4 0,-1 5 0,-4 3 0,-1 4 0,-4 1 0,-3 2 0,-5 2 0,-4-1 0,-6 3 0,-7-2 0,-5-1 0,-7-3 0,-4-1 0,-7-4 0,-2-3 0,-4-5 0,-1-6 0,2-4 0,0-5 0,5-2 0,-1-17-2,11 2-37,1-7 0,7-3-2,6-8 1</inkml:trace>
  <inkml:trace contextRef="#ctx0" brushRef="#br0" timeOffset="7813">6134 42 85,'0'0'33,"13"13"1,-3 3 1,1 5-25,6 15 2,-2 3 0,10 21 0,0 7-4,7 19-1,0 8-1,5 11-5,0 8-1,3 11 0,0 5 0,-3 3 0,-4 1 0,-4 4 0,-10 0 0,-6 2 0,-13-4 0,-9-5 0,-11-6 0,-7-6 0,-6-12 0,-6-11 0,1-13 0,2-16 0,8-10 0,-2-21-35,13-13-5,5-17-1,12-5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5:07.1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7 104 75,'0'0'33,"-15"-9"0,15 9-2,0 0-16,-14-12-2,14 12-2,0 0-3,0 0-2,0 0-2,16-9 2,-3 3-4,9-1 1,5 1-2,7-2 1,4-1-2,6 4 1,-1 0-1,2 4 0,-3 3 0,-6 5-1,-6 2 1,-8 4-1,-8 4 3,-8 6-3,-9 4 1,-7 0-1,-6 2 2,-2 3 0,-4 1-2,0-2 2,2-2-2,6-1 2,3-3 0,6 0-1,5-4 1,8 2-1,5-1 1,9 1-1,4 1 0,3 2 1,5-1-1,1 1 1,1 2-1,-3-4 0,-3 0 0,-7-2 0,-7-1 0,-7-1 1,-8 0-1,-11 1 0,-7-2 0,-6 6 0,-8-2 0,-3 2 0,-3-1 0,-1 0-1,0-1 0,2-4-3,7 3-6,-1-11-28,12-3-1,7-10 1,11 2-2</inkml:trace>
  <inkml:trace contextRef="#ctx0" brushRef="#br0" timeOffset="843">969 66 68,'12'-7'30,"-12"7"2,12-11 1,-12 11-19,0 0 1,12 19-2,-15-5-3,2 11-3,-6 4 1,2 11-3,-2 5-1,-1 8 0,-2 3-2,2 7 1,1-5-2,4 0 0,1-6 0,5-6 1,5-10-1,5-6-1,5-10 1,8-8-1,2-6 0,5-5 0,4-2 0,2-5-4,3 2-3,-6-10-11,5 4-20,-7-3-2,-3 2 1,-7-6 1</inkml:trace>
  <inkml:trace contextRef="#ctx0" brushRef="#br0" timeOffset="1203">1446 216 105,'-10'-2'37,"10"2"-1,-15 18 0,13 5-29,1 3-1,7 12-2,0 4 0,5 5-2,3 0 0,4 1-1,2-4 0,4-7 0,2-9 0,1-8 0,1-11 0,-1-11 0,-3-11 0,-2-10 0,-5-10 0,-2-9 0,-8-6 0,-4-5-1,-6-5 0,-6 0 0,-5 2 1,-6 3-1,-3 9-1,-4 7 0,2 10-2,0 6-3,5 15-9,4 4-23,16 2 0,-7 15 0,16 0 0</inkml:trace>
  <inkml:trace contextRef="#ctx0" brushRef="#br0" timeOffset="1671">2184 93 65,'-21'-28'30,"2"6"0,-2 3 1,-2 2-20,4 12 1,-7 1-2,4 13-1,-9 4 1,3 15-4,-4 3 1,5 11-2,2 4-1,10 9-1,6-3 0,12 3-2,11-6-2,11-11 2,7-8-2,5-12 1,4-11-1,-3-13 1,-3-9-1,-5-12 1,-7-8 0,-6-5 0,-6-4 1,-6 0-1,-5 2 2,-3 3-1,-2 7 1,-1 6-2,0 8 2,6 18-2,-10-7 1,7 20 0,4 7-2,1 9 1,3 8-1,1 8 1,1 7 0,4 7 0,2 3-1,2 4 2,1-2-2,1 1 1,1 0 0,1-4 0,-2-5-1,-3-7 1,-6-3 0,-4-6-1,-7 1 1,-6-5 0,-8-1 0,-5-2 0,-6-1 0,-3-4 0,0-3-1,1-5 0,3-3-3,0-13-7,12-6-24,-3-9-2,7-6 0,2-10 0</inkml:trace>
  <inkml:trace contextRef="#ctx0" brushRef="#br0" timeOffset="2546">2735 244 53,'-10'-13'27,"10"13"2,-22-17 1,5 11-18,2 8 1,-7-2-2,2 10 0,-7 1-2,2 8-1,-4 2-1,5 8-2,2-1 0,8 7-1,9 0-1,11 2-1,10-6-2,11-4 0,8-6-1,5-11 0,2-6 0,2-9-1,-5-9 1,-6-9-1,-6-2 1,-7-8 1,-8 0-1,-5 0 1,-7-1 0,-4 3 0,-4 5-1,-2 2-2,0 8-7,-4 4-21,5 6-3,9 6 0,-13 4-1</inkml:trace>
  <inkml:trace contextRef="#ctx0" brushRef="#br0" timeOffset="3000">2735 573 84,'-8'14'32,"-1"2"2,0 4-1,4 6-22,-3 0-2,6 6-3,-1-1-2,5 4-2,4 1-1,4-1-1,5-4 0,2-5-2,6-3 0,2-7 0,2-5 0,0-11 1,-1-6-1,-1-9 2,-5-6 0,-3-5 1,-7-6 1,-3-8-1,-7-3 1,-4-6 0,-7-3 0,-4 4 0,-6 0 0,-1 8-1,-2 4 0,0 9-3,3 10-4,-2 13-28,8 5 0,15-1-1,-10 22-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5:21.25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 761 33,'0'0'26,"0"0"1,-6-10-1,6 10-5,0 0-2,7-11-2,-7 11-4,13-6-2,-2 6-2,0-4-2,7 5-1,0-2-2,6 4-2,2 2 0,2 3 0,2 3-1,-1 6 0,0 0-2,-5 5 2,-3 1-2,-5 4 2,-7 0-2,-6 5 1,-7-1 0,-4 2 1,-5 3 0,-5 1 1,-3 3 0,1-1 0,-1-3 0,3-1 1,3-7-1,4 0 0,4-6 0,9-7 0,-2-15 0,23 14-1,-2-13 0,5-1 0,5-2 0,5-2-1,-1 0-1,-1 0-1,2 5-4,-9-4-8,3 4-24,-8 3-1,-4 0 0,-6-1 1</inkml:trace>
  <inkml:trace contextRef="#ctx0" brushRef="#br0" timeOffset="765">1081 725 68,'0'0'32,"5"-13"2,-5 13 0,0 0-16,-14 5-2,7 11-6,-11 3-1,3 10-3,-9 4-2,2 12 0,-6 4-1,-1 10 1,-3 1-3,0 2 1,3-1-1,2-4-2,5-3-2,0-13-5,11-2-9,-2-17-20,7-10 0,6-12-1,-4-16 1</inkml:trace>
  <inkml:trace contextRef="#ctx0" brushRef="#br0" timeOffset="1046">705 764 97,'0'0'35,"0"0"2,0 11-1,-2 0-25,13 11 0,-3 0-4,10 10 1,1 2-4,9 9 1,0 0-3,6 4 0,3 0-2,4 0 0,0 3 0,0-3 0,1-5 0,-3-3 0,-3-5 0,-4-7 0,-4-4 0,-7-8 0,-3-2-6,-18-13-12,12 5-21,-12-5 0,0 0 0,-10-21 0</inkml:trace>
  <inkml:trace contextRef="#ctx0" brushRef="#br0" timeOffset="1750">1491 0 80,'0'0'31,"0"0"2,0 0 1,11 12-22,-11-12-2,4 23-2,-3-8-1,4 6-3,-2-1-1,3 5-1,-3-2-4,1-2-1,3 3-8,-4-4-22,2-4-2,1-4 1,-6-12-1</inkml:trace>
  <inkml:trace contextRef="#ctx0" brushRef="#br0" timeOffset="2140">1401 480 47,'0'0'27,"0"0"0,14-1 0,-3-2-11,2-1-9,8 2-2,0-2-2,6 1-7,2 3-8,0 2-13,-1-6-1,4 8-1,-7-5 0</inkml:trace>
  <inkml:trace contextRef="#ctx0" brushRef="#br0" timeOffset="2468">1523 683 84,'0'14'32,"0"-14"0,15 8-1,2-2-24,-4-1-1,6 4-2,0-2 0,2 2-2,-1-1-1,1 0 0,-4 4-1,-2-2 1,-5 2-2,-1-2 1,-5 1-1,-4 0 2,0-11-1,-11 21 2,3-15-1,8-6 2,-16 16-1,16-16 1,-12 14-1,12-14 0,0 10 0,0-10-1,14 10 0,1-8-2,5 2-2,4-7-2,8 7-15,0-5-14,1-1-1,-2 0 0,-4-1 0</inkml:trace>
  <inkml:trace contextRef="#ctx0" brushRef="#br0" timeOffset="4625">2000 1218 68,'0'0'31,"-1"-11"1,1 11-1,0 0-15,5-14-4,-5 14 0,9-6-4,2 6-1,-2-6-1,5 3 0,-2-2-1,5 1-1,0 1-1,1-1 0,2 1-1,-1 2-1,-1-1-1,2 4 1,-3-1-2,-2-1-1,-1 3-1,-4-3-3,3 9-8,-13-9-21,9 6-3,-9-6 1,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5:28.10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 360 63,'0'0'32,"-10"-12"1,10 12-1,0 0-17,0 0-4,0 0-1,7-12-3,7 9-2,1-1-2,7 0-1,5 1 0,5 2 0,4 0-1,2 3-1,-3 3 0,-3 3 0,-3 2 0,-5 4 0,-9 3 0,-6 4 0,-7 2 0,-8 3 0,-3 1-2,-2 0 2,-2 0 0,0-3 0,3-4 0,2 2 0,3-3 1,7-3-1,4-2 3,5 0-2,3 1 0,6 1 0,5 1 0,2-1-1,1 2 0,-1 0 0,-1 1 1,-3 0-1,-5 1 0,-6 1 1,-6-1-1,-8 3 1,-7-1-1,-6 1 1,-7 0 0,-4-2-1,-2-1 1,-1-1-1,2-2 0,2-7-4,10 4-11,4-13-22,11-1 1,8-11-1,10-6-1</inkml:trace>
  <inkml:trace contextRef="#ctx0" brushRef="#br0" timeOffset="703">980 302 90,'0'0'35,"10"-10"0,-10 10 0,1 14-27,-7 2-1,3 9-1,-2 5-2,0 8 0,-2 3-1,1 7-1,0-2 0,4 0 0,0-2 0,4 0-1,3-6 0,5-5 0,4-4 0,6-4 0,6-6 0,4-3-1,7-7 0,2-8-3,4 3-5,-6-14-11,3 6-19,-7-9-1,-4 2 1,-8-7-1</inkml:trace>
  <inkml:trace contextRef="#ctx0" brushRef="#br0" timeOffset="1062">1419 390 101,'-4'16'35,"3"7"1,0-1-4,4 13-27,0 1 0,8 6-1,1-2-1,6 0-1,0-6 0,6-5-1,0-9 1,2-8-1,-2-8 1,0-9 0,-4-10 0,-3-8-1,-5-8-2,-4-8 3,-7-7-1,-6-5 0,-4-1-1,-7 1 1,-4 4-2,-3 5 1,-2 8 1,-2 11-4,6 13-5,-3 4-21,10 13-8,14-7-1,-4 25 0,13-8 0</inkml:trace>
  <inkml:trace contextRef="#ctx0" brushRef="#br0" timeOffset="1531">2044 364 63,'-4'-19'32,"1"1"1,-3-1 1,-5 0-18,11 19-3,-22-18-1,10 24-4,-8 3-1,0 14-1,-3 6-2,4 12-1,0 3 1,8 8-3,7-4 1,9-2-2,8-6 0,8-9-1,8-9 0,2-11 0,2-10 0,-2-12 0,-6-5-1,-4-7 2,-7-4-2,-5-3 3,-7 0 1,-4 2-1,-3 4 1,0 6-1,0 6 2,5 12-2,0 0 1,4 14-1,6 7-1,3 8-1,5 6 1,6 10 0,2 7 0,3 6 0,2 4 0,-1 4-1,-1 1 1,-2-2 0,-4-3 0,-10-7 1,-7-6-1,-10-9 1,-10-9-2,-9-8 2,-8-10-1,-6-9 0,-2-6-1,-1-9-1,5-2-2,3-14-10,15 2-23,5-4-2,12 2 1,11-2-2</inkml:trace>
  <inkml:trace contextRef="#ctx0" brushRef="#br0" timeOffset="2172">2833 545 44,'-18'-18'29,"4"4"3,-5 2 0,-1 0-7,2 10-13,-10-6-1,5 11-1,-5-4-2,3 9-2,-4-1-3,6 4 1,2 3-3,7 2 1,7 2 0,9 2-1,6 2 0,12 0-1,9 2 2,9 3-2,8 3 2,5 3-1,3 5-1,-1 5 0,-1 2 0,-6 1 1,-6 1-1,-9 0 0,-9-2 0,-11-4 0,-8-6 0,-9-7 1,-7-5-1,-5-5 1,-5-10 0,1-6-1,-2-8 1,1-8-1,2-6 0,3-10 0,4-9 0,3-8 0,4-9 0,2-4 0,5-2 0,2-1 0,4 4-2,2 5 2,2 8-2,2 8 2,2 10-3,-4 4-2,6 17-13,-5 1-18,-1 6 0,-10 0-2,12 7 2</inkml:trace>
  <inkml:trace contextRef="#ctx0" brushRef="#br0" timeOffset="4531">3959 97 52,'0'0'31,"-2"-15"2,2 15 1,-4-22-10,4 22-10,-5-15-1,5 15-3,-7-14-3,7 14-1,-22-14-1,5 10-2,-6-2 1,-6 3-1,-7 0-1,-3 4 1,-2 1-1,-3 4 0,1 2 0,3 2 0,1 3 0,7 4-1,4 0-1,6 4 0,7 0 0,7 3 0,5 1 0,4 1 0,6 2 0,3-1 0,1 0 0,1-2 0,0-3 0,1-3 0,-2-1 0,-1-6 0,1-3 0,-1-2 0,-1-4 0,3-3 0,0-3 0,4 0 0,2-3 0,3 0 0,2 1 0,2 2 0,0 3 0,1 4 0,1 4 0,-2 3 0,-1 7 0,-2 3 0,-3 6 0,-2 2 0,-3 3 0,-4 0 0,-3 1 0,-4 1 0,-4-3 0,-5-1 0,-4-5 0,-4-1 0,-3-4 0,-4-3 0,-4-3 0,-2-4 0,0-3 0,0-5 0,3-2 0,1-7 0,7 4-10,1-12-30,8 0-1,4-6 0,3-1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5:34.26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4 58 79,'0'0'35,"-7"-15"-1,7 15 2,2-23-22,7 21-1,-3-9-1,9 10-4,0-4-3,8 7-1,5-1-1,8 6-2,6-1 1,7 2-1,3 0-1,3 0 1,1-2-1,-2 1 0,-4-1 1,-6-2-1,-6-4 0,-8 2 1,-9-5 0,-6 1 0,-15 2-1,9-8 1,-9 8 0,-19-11-1,1 7 0,-4 1 0,-3 1 0,-7 2-1,-2 1 1,-4 1-1,-2 0 1,-3 1 0,-2-2 0,-3 2 0,0 1 0,2-3 0,0-2 1,2-1-1,4 1 0,5-2 0,5 2 0,9-3 0,3 1 0,7 2 0,11 1 0,0 0 1,13 2 0,7 3-1,7 0 0,6 2 0,7 2 0,4-3-1,3 5-3,-5-7-7,5 6-26,-11-3-2,-4-3 1,-8-4-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55:40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37 90,'-10'-10'37,"10"10"0,-2-10 1,4-2-22,8 12-8,-1-4 0,7 5-3,3 0-2,6 4-1,2 2-3,0-2-2,5 11-10,-6-4-25,1 1 0,-7 0 0,-4 1-1</inkml:trace>
  <inkml:trace contextRef="#ctx0" brushRef="#br0" timeOffset="250">41 322 113,'0'0'37,"0"0"1,4 11-1,10-9-33,7-1-2,5 2-4,0-5-22,7 4-12,-3-2-2,-1 0 1,-5-2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7:40.73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0 244 88,'-5'-14'36,"5"14"1,-5-16-1,5 16-25,2-17-3,-2 17-2,14-16-2,0 8-2,4 1-1,7 1 1,3 2-2,6 4 0,3 4 0,4 3 1,-1 0 0,-2 3-1,-4 3 1,-6 4-1,-7 2 2,-9-1-2,-9 2 0,-5 0-1,-5 2 2,-3-3-2,-1-4 2,0-1-3,11-14 3,-13 17-2,13-17 2,0 0-1,12 13 0,1-8 0,5 5 1,3 3-1,5 3 1,2 4-1,2 4 0,0 3 0,-1 1 0,-1 1 1,-3 3-1,-4-1 1,-4 0-1,-7-1 1,-5 2 0,-7-2-1,-7 0 1,9-30 0,-37 55-1,37-55 1,-60 35 0,25-25 0,-3-5 0,0-5-1,2-1 0,4-6-2,6-1-1,4-1-5,22 9-20,-8-13-13,8 13 1,23-18-1,-2 7 1</inkml:trace>
  <inkml:trace contextRef="#ctx0" brushRef="#br0" timeOffset="1219">1020 271 30,'1'-14'32,"2"2"0,-2 0 2,-2-7-11,1 19-3,3-23-4,-3 23-4,0 0-2,0 0-3,-5 12-1,3 11-3,-5 7 1,2 9-3,-3 7 1,4 4-1,-3 1 1,1 5-2,1-4 3,1-5-2,2-7 1,3-5 0,4-1-1,4-9 1,2-6-2,7-8 1,4-4-1,5-3-1,5 0-3,-1-5-4,8 2-11,-3-5-22,-1 0 0,-5-3-1,-2 1 2</inkml:trace>
  <inkml:trace contextRef="#ctx0" brushRef="#br0" timeOffset="1626">1471 233 83,'0'0'35,"-14"23"-1,5 0 3,7 9-32,-5 8 2,6 10-4,0 2 4,7 4-5,4-2 2,8-2-1,2-10-1,8-9 0,2-11-1,4-8 0,2-14 0,0-13 0,-3-9 0,-6-10 0,-3-10 0,-8-9 1,-7-5-3,-7-4 3,-9 2-3,-6 5 2,-7 0-2,-5 5 3,-3 11-5,-2 11 2,1 9-2,1 3-1,7 15-8,1 0-27,10 6 0,10-7 0,0 16 1</inkml:trace>
  <inkml:trace contextRef="#ctx0" brushRef="#br0" timeOffset="2141">2087 70 83,'-7'-14'37,"-2"0"-1,-4 10-5,-6-3-19,3 11-4,-6 3-2,0 13-2,0 5 0,2 9-2,3 3 1,7 5-3,6-1 3,7-2-4,7-5 3,8-8-3,6-11 0,2-11 1,3-6-1,-3-12 3,-3-4-4,-6-3 4,-4-1-4,-5 3 4,-8 6-1,0 13 0,0 0 0,-12 2-1,9 15 2,4 9-2,6 7 2,4 6-4,6 5 4,5 0-3,3 2 2,1-1-2,-2 0 1,-3-2 0,-5-2 1,-7-3-1,-9-3 0,-10-2 1,-8-6-1,-8-6-1,-5-5-1,-6-14-5,7 3-21,-4-16-11,5-6-1,7-6 0,8-1 0</inkml:trace>
  <inkml:trace contextRef="#ctx0" brushRef="#br0" timeOffset="2782">2698 495 52,'9'-13'31,"0"0"2,-4 3 0,-3-5-18,-2 15-5,0-20-1,0 20-1,-11-13-3,2 12-1,-5 2-1,0 2 0,-5 1-1,2 5 1,-1 1-1,1 2 0,2 0 0,4 2 0,5 0 0,5-2 0,4 0 0,8-2-1,4 3 0,7 1-1,4 3 1,3-1 0,1 5-1,0 7 0,-2 2 0,-3 2 1,-5-1-1,-6 4 0,-14-35 0,14 61 1,-14-61 0,0 0 0,-16 56-1,3-48 1,-1-4-1,-4-9-1,2-6 1,-2-4-1,3-6-1,0 0 0,3-3 1,0 0-1,6 1 1,2 1 0,6 1-1,3 0 1,8 0-1,4-2-1,6 3 0,0-6-2,3 2 1,-4-5 0,-2 4 0,-9-1 1,-4 6 0,-12 2 1,-5 6 1,-6 1 1,-5 4 0,0 4 0,0 1 0,3-1-7,5 0-25,13 3 0,-10-14-1,10 14 1</inkml:trace>
  <inkml:trace contextRef="#ctx0" brushRef="#br0" timeOffset="3829">3139 152 70,'-8'-12'35,"8"12"1,12-19-1,1 11-21,2-5-5,9 8-3,2 2-1,8 5-2,2 5-1,1 7 0,1 3-1,-2 6 0,-4 4 0,-6 5-1,-7 5 3,-12 6-5,-9 3 5,-9 1-3,-8 0 3,-6 2-3,-5-4 3,2-3-2,2-7 2,5-6 0,5-8-1,8-5 1,7-5-1,1-11 0,23 9-1,0-9 0,4 0 0,5-1 0,2 1-1,1 4-1,0 0-1,-5 2-1,-1 8-4,-9-1-17,0 2-16,-4-4-2,-2-3 2,-4-7-1</inkml:trace>
  <inkml:trace contextRef="#ctx0" brushRef="#br0" timeOffset="4954">4001 313 84,'0'0'40,"-6"-10"-2,6 10 2,9-15-23,4 14-7,-1-2-3,12 6-3,3-2-2,7 2 0,5 1-2,7-1-1,2-3-1,1-1-4,4 3-9,-11-6-25,-5-1 1,-10-3-2,-7-2 1</inkml:trace>
  <inkml:trace contextRef="#ctx0" brushRef="#br0" timeOffset="5220">4261 0 100,'-14'11'40,"8"5"0,2 2 0,7 5-34,3 8 0,7 7-2,-2 3 0,3 8-4,-2 3 3,2 0-4,-3 2 3,-1-6-6,2 3-2,-10-10-26,9-7-8,-2-12 0,0-12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1:23.7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80 82 42,'0'0'27,"-6"-12"3,6 12-7,-4-13-6,4 13 0,2-14-4,-2 14-1,2-13-2,-2 13-1,-1-12-2,1 12-1,-12-10 0,1 6-3,-8 2 1,-2 2-2,-9 0 0,-3 2-1,-5 2 1,-4 3-1,-1 0 0,1 1 0,1 0 1,4 0-1,4 0 0,6 0 0,5 1 0,8 1 1,7 1-1,4 1 0,7 2 0,2 3 0,5 3 0,5 1-1,0 2 0,2 4 0,-2 0 0,1 1 0,-3 2 0,-2 1 0,-2-1 0,-2-2 0,-2 0 0,-3-5 0,2-1 0,-2-6 0,1-1 0,0-5 0,-4-10 0,15 11 0,-6-9 0,4-5 0,3-2 0,2-1 0,3-3 0,1-1-1,1 1 1,3 1 0,-1 2 0,1 4 0,-1 4 0,1 6-1,-2 4 1,-1 4 0,-1 4 0,-5 5-1,0 2 1,-7 3 0,-3 1 0,-7 0 1,-4 1 0,-6-1 0,-6-3 0,-4-3 0,-6-4 0,-2-3 0,-1-3 0,0-7-2,2-3 0,0-6-3,6-1-4,0-9-18,9-2-12,5-4-2,7-4 0,7 0 0</inkml:trace>
  <inkml:trace contextRef="#ctx0" brushRef="#br0" timeOffset="859">959 505 94,'0'0'36,"-11"-12"1,11 12-1,-14-9-29,5 3-1,9 6-1,-9 0-1,9 0-2,0 0-1,0 0-4,-4 19-9,4-19-24,9 11 0,-9-11-2,14 5 1</inkml:trace>
  <inkml:trace contextRef="#ctx0" brushRef="#br0" timeOffset="1156">1180 142 93,'8'-19'36,"-8"19"0,18-12-2,-6 6-27,9 9 0,-2-1-1,8 7 0,-3 3-3,4 5-1,-1 5 0,0 6 0,-3 2-1,-2 6 0,-3 2 0,-5 2-1,-4 1 1,-5 0 0,-6-2 0,-5-1 0,-6-1 0,-3-4 0,-4-3 1,-3-2-1,-1-5 0,2-3 1,3-1-1,1-1 1,6-4-1,3 2 1,8-2-2,9-1 0,7 0 0,7-1 0,9-2 0,6-3 0,2 2 0,7-4 0,-2-2 0,-2-1 0,-5-1 0,-7 1 0,-5 0 0,-8-2 0,-3 4-9,-15-4-28,0 0-3,0 0 0,-9-1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7:47.60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45 65,'5'-13'36,"-5"13"0,6-13-1,-1 0-21,6 12-7,1-3-2,7 4-2,4 4-1,5 0-1,3 6 0,2 1-1,-1 4 0,-4 4 0,-4 0 0,-7 5-1,-9 1 1,-7-2 0,-5-2 0,-7-2 0,-3-3 0,0-3 1,-1-6-1,6-2 1,9-5 1,0 0-1,0 0 0,16-10 0,3 8 0,8 3 0,2 4 0,1 3-1,-1 3 0,-1 3 0,-4 2 0,-8 6 1,-6 0 0,-7 1-1,-7-1 1,-6-1 0,-7 0 0,-5-3-1,-5-2 1,-2-4-1,-1-2-1,-1-5-2,3 0-4,-4-8-22,10-1-8,9-6-1,6-5 1</inkml:trace>
  <inkml:trace contextRef="#ctx0" brushRef="#br0" timeOffset="703">713 169 56,'9'-12'34,"-9"12"2,0 20 0,-3 9-22,-7 2-4,1 19-1,-6 6 0,3 15-6,-6 6 2,2 2-3,-4 0 2,0-1-4,0-4 3,2-6-4,0-8-1,2-13-3,6 1-10,10-48-23,-12 53 0,12-53 0,0 0-1</inkml:trace>
  <inkml:trace contextRef="#ctx0" brushRef="#br0" timeOffset="1031">817 648 62,'9'-10'36,"-9"10"0,13-10 0,-3 5-25,-1 0-4,8 5-1,-4 1-2,5 7-2,-3 2-2,0 5 1,-3 5-1,-1 1 1,-3 0-1,-5 4 1,-1 0-1,-4 2 2,-1-2 0,-3 0 1,-3 2 0,1-3 1,-1-1 0,2-1-1,0-3 1,3-4-1,1-1 0,4-2-1,-1-12-1,11 12 1,-1-9-2,4-2 1,4-1-1,1-3 1,4-1-2,0 1 1,3 1-2,0 2-1,5 3-3,-5-1-15,2 3-19,0 1-1,-2-5 0,-1-2 0</inkml:trace>
  <inkml:trace contextRef="#ctx0" brushRef="#br0" timeOffset="1937">1624 421 48,'0'0'31,"0"0"1,0 0-3,0 0-16,4 17 1,-10-7-1,4 12-4,-6 0 1,1 12-4,-4 6 1,1 3-3,0 4 0,0 1-3,3 1 3,5-3-3,5-2 0,8-9 0,4-7 0,8-4-1,6-3-1,4-9-5,8 5-13,-2-12-20,0-5 1,-3-6-1,-2-3 0</inkml:trace>
  <inkml:trace contextRef="#ctx0" brushRef="#br0" timeOffset="2281">2079 631 51,'-13'22'34,"0"4"2,2 4 0,-5-1-16,14 7-4,-4-3-6,14 0-2,1-4-4,10-5 0,6-9-2,8-7 1,3-10-2,4-9 0,0-10 0,-4-8 0,-5-8 0,-6-6-1,-11-2 0,-10-1 1,-11 1-2,-10 6 2,-10 4-3,-7 9 2,-2 7-4,-2 7-3,9 13-20,0 0-12,7 4 2,10-2-2,12-3 2</inkml:trace>
  <inkml:trace contextRef="#ctx0" brushRef="#br0" timeOffset="2656">2688 384 72,'-11'-11'32,"0"2"2,-3-1-2,1 10-21,-5 0-2,4 11-2,-5 1 0,4 10-4,-3 3 2,3 7-4,1 4 3,5 5-3,3-1 3,7-1-4,5-1 2,7-5-2,8-5 2,7-11-2,6-7 1,7-13 0,2-9 0,2-9 0,-3-8-2,-4-5 3,-7-5-3,-7 0 2,-12-4-2,-11 3 2,-9 5-4,-8 8 3,-8 3-1,-2 8 1,0 7-1,2 9 1,5 8 0,6 6 0,8 3 2,9 4-2,9 3 1,4 4-3,4 3 5,3 3-5,-3 0 3,-2 3-2,-2 0 2,-5-1-3,-3-1 3,-4-3 0,-3-2-1,-1-5 0,-2-1 1,0-4 0,-2-3 0,1 0 0,-2-2 0,2-2 0,-1-1 0,1 1 0,0-1-1,0 2 0,0 0 0,2 2 0,-1 0 0,1-16 0,0 0-1,-1 55 2,1-55 0,0 0-1,-13 54-1,13-54 1,0 0-2,-45 39 0,45-39 0,-48 12-3,48-12 0,-56-2-2,56 2 0,-55-12-4,55 12-8,-44-3-15,44 3-2,0 0 3,-50 9 0</inkml:trace>
  <inkml:trace contextRef="#ctx0" brushRef="#br0" timeOffset="3703">3395 588 56,'-10'-2'30,"10"2"1,-16 6-6,2-6-12,5 11-2,-9-2 0,3 10-2,-8-1-1,5 9-2,-4 1 0,5 3-2,0 0-1,10 2 0,3-6-1,12-1-1,7-5 0,8-9 0,8-4-1,5-8 1,3-4-1,0-7 1,-1-2-1,-6-5 0,-6 0-1,-8-2 1,-6 0 0,-8 3 0,-7-1-1,-7 2 1,-2-1-1,-5 4-1,1 3-2,-4 5-3,10 6-16,-3-1-13,4 2-1,9-2 1,-4 12-1</inkml:trace>
  <inkml:trace contextRef="#ctx0" brushRef="#br0" timeOffset="4157">3371 987 67,'-13'13'34,"3"0"0,0 0 0,-2-3-23,12-10-2,0 0 0,-4 54-3,4-54 0,9 47-3,-9-47 2,26 58-2,-26-58 0,40 54-1,-40-54-2,55 36 2,-55-36-1,66 8-1,-66-8 0,70-26 0,-70 26-1,62-55 2,-38 23-1,-7-2 0,-6 1-1,-8 1 1,-10 4 1,-7 6-1,-6 3 0,-5 3 0,-2 7 0,-2 3 0,1 3 0,3 0-2,6 6-1,2-2-5,17-1-24,0 0-6,-5 12 0,5-12 0</inkml:trace>
  <inkml:trace contextRef="#ctx0" brushRef="#br0" timeOffset="5547">4349 451 48,'0'0'35,"0"0"0,-6-10 2,6 10-11,-8 6-8,-6 3-5,6 13-6,-7 6 0,1 12-4,-2 3 2,-1 6-4,-1 2 2,0 2-3,-1 0 1,1-3-2,3-5-3,-2-10-3,9 1-17,-2-15-14,1-9-2,9-12 1,-14-11 0</inkml:trace>
  <inkml:trace contextRef="#ctx0" brushRef="#br0" timeOffset="5844">3987 537 87,'0'0'38,"0"0"-1,0 0-4,0 0-19,18 24-4,-4-9 0,7 13-4,0-1 2,5 6-5,0 0 2,5 2-2,0-2-2,2 0-1,0-1 0,1-6 0,-1 1 0,0-3 0,-1-2 0,-4-1 0,-4-4 0,-2-3 0,-6 0 0,-4-5 0,-3 2-4,-9-11-17,0 0-20,0 0-2,0 0 2,-12-11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7:54.17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7 10 76,'0'0'37,"-15"-3"1,15 3 1,-14-8-23,14 8-4,0 0-2,0 0-2,11 3-2,-1-1-2,2 0 1,5 0-2,2 1-2,4-3-1,2 1 0,2 1 0,2 1 0,0-1-1,2 4-6,-8-1-20,2 2-15,-4-1 0,-3-2 0,-6-3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7:54.85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97 56,'0'0'33,"14"-20"2,0 9-1,8 3-21,-7-3-1,11 7-1,-3-1-4,6 6-2,-2 2-2,4 4 0,-1 1-2,0 3 0,-1 2-1,-5 4 0,-4 1 2,-5 0-1,-9 2 1,-6 0-2,-7 2 2,-5-2 0,-4-2 0,2-3 0,-1-3 0,5-1-2,10-11 2,1 18-1,10-14 2,11 3-3,5 0 3,6 3-4,2 3 3,5 1-1,-1 3 0,-6 4-1,-4 2 1,-5-1-1,-7 3 0,-8 0 0,-10-2 0,-10-1 1,-8-1-1,-8 0 0,-6 0 0,-8-1 1,-5-2-1,-1-2-1,2-3-1,5-6-1,7 1-5,4-9-21,14-7-11,13-5 1,14-5-1,11-7 0</inkml:trace>
  <inkml:trace contextRef="#ctx0" brushRef="#br0" timeOffset="766">891 262 83,'9'-15'35,"2"0"-1,1 4-1,-4-1-26,5 12 0,-13 0 0,14 15-1,-14 7-2,-2 8 1,-5 6 1,-2 8-4,-5 2 4,0 2-4,-1 1 2,2-2-3,3-6 4,4-6-5,5-2 2,9-8-2,6-1-2,6-7-3,11 3-11,3-12-24,6-1 0,4-8-1,2-3 0</inkml:trace>
  <inkml:trace contextRef="#ctx0" brushRef="#br0" timeOffset="1094">1292 311 80,'-10'9'36,"1"4"1,4 6-2,-1 2-24,11 10-3,-2-1 2,11 6-6,1 1 3,7-4-5,3-4 1,4-5-2,2-6 1,2-8-1,-1-6-1,-3-11 0,-2-7 0,-5-8 1,-6-7-2,-7-4 2,-8-8-2,-10-1 2,-7-2-4,-7 5 4,-6 2-4,-5 6 2,0 6-2,-1 8-2,11 15-8,-1 1-24,14 6 0,11-5-2,6 15 1</inkml:trace>
  <inkml:trace contextRef="#ctx0" brushRef="#br0" timeOffset="1469">1809 171 72,'-21'-3'36,"-2"4"-1,1 5 0,-3 0-23,8 13-4,-2 2-1,9 11-3,3 4-1,8 4 0,5 0 1,10-2-4,5-4 3,6-5-3,6-7 3,4-11-2,2-9-1,-2-10 1,-3-9-3,-5-8 4,-7-5-4,-7-2 4,-10-4-4,-7 3 4,-8 4-2,-4 6 2,-3 4-2,2 12 1,1 6 1,14 1-1,-12 23 0,17-1-1,6 4 2,6 5-1,6 3 1,3 4-2,2 0 3,0 4-4,0-4 4,-1-1-3,-7-1 2,-2-4-3,-9-2 3,-7-4-1,-8 0-1,-8-6 1,-8-1-1,-9-3 0,-3 0 0,-7-2 0,4 0-1,2-3-2,6 2-2,2-5-9,15 5-23,12-13-3,1 10-1,16-9 1</inkml:trace>
  <inkml:trace contextRef="#ctx0" brushRef="#br0" timeOffset="2235">2691 420 54,'-12'-10'31,"-1"3"0,-4 5-2,-7-3-14,4 9-3,-8-1-2,4 8-2,-6 0-2,4 10-2,-1 1 3,6 7-3,0 1 1,10 2-4,5 1 3,8 1-4,6-2 3,10-3-2,7-4-1,6-6 1,7-8 0,2-3-1,1-4 0,-1-7-1,0-4-1,-9-4 0,-4-5-2,-12-5-1,-6 0 0,-11-6-1,-4 0 1,-11-2 1,-2 6-2,-6 1 3,-2 5-1,1 4 1,5 9-5,-4 4-13,6 1-12,9 7 1,10-8 2,-6 13-3</inkml:trace>
  <inkml:trace contextRef="#ctx0" brushRef="#br0" timeOffset="2688">2570 810 80,'-17'21'34,"4"0"0,3-1-1,-3 2-27,10 6-2,3-28-1,5 58 0,-5-58-1,28 54 1,-28-54-1,46 44 0,-46-44 0,60 19 2,-27-20-1,2-7-2,-5-7 1,-1-3-1,-5-5 0,-5-4 0,-4 1 0,-7-1-1,-7 1 2,-6 1-1,-7 3 0,-2 3-1,-6 2 0,-1 2 0,-1 2-2,-2 2-2,6 6-7,-3-1-22,10-1-5,11 7 1,-7-17-2</inkml:trace>
  <inkml:trace contextRef="#ctx0" brushRef="#br0" timeOffset="3391">3534 78 69,'6'-10'34,"-3"-1"1,-4-4-7,1 15-14,-11-22 0,11 22-4,-25-15-2,5 13-2,-5-1-1,-2 5-2,-3 0 0,-2 6 0,1 1-2,1 3 1,-1 2-1,6 1 0,5 3 0,6 0 0,3 1-1,7 0 0,4 0 0,4 0 1,3 0-2,1 1 2,-2-1-1,0 0 0,-3-1 0,-4 1 0,-1 0 2,-2-2-2,-2-2 1,1-3-1,-1-1 2,6-11-2,-7 13 2,7-13-2,0 0 0,14-2 0,-3-5 0,2 0 0,4-1-1,3 1 1,5 2-2,0 3 3,5 5-1,-1 1 0,0 7 0,2 3 1,-2 2 1,-1 3-2,-3 3 2,-2-1-2,-7 2 2,-2 4-4,-3-2 4,-8 4-3,-3 1 2,-6-1-2,-4-3 3,-5 1-3,-4-1 2,-4-3-1,-5 0 0,-2-5-1,1-2-2,-3-2-2,4 5-7,-5-5-26,4-4-3,3-2 0,3-3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22.20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1 60 91,'3'-13'35,"1"2"1,2-1-5,4 13-18,-2 0-4,2 12-2,-3 5-2,1 11-1,-3 7-1,2 11 0,-7 4-1,1 4-1,-4 0 0,0 3 0,3-5 0,1-3-1,3-7 0,5-6 0,6-7 0,5-8 0,5-7-2,3-13-5,9 1-15,-3-11-16,4-9 0,-4-2 0,-3-8-1</inkml:trace>
  <inkml:trace contextRef="#ctx0" brushRef="#br0" timeOffset="329">442 208 94,'0'0'36,"-13"18"-1,7 2 1,3 13-29,-3 3-1,4 15 0,-2 2 0,6 5-3,4-3-1,6-4 0,4-9-1,10-11 0,3-12 1,6-16-1,2-18 0,3-11 1,-6-17-1,-2-11 0,-6-12 0,-12-6-1,-10-2 0,-15 5 0,-9 6-1,-10 8 0,-3 14-2,-4 10-3,7 21-5,-1 3-19,15 12-7,12 7-1,15 6 1,12 0-1</inkml:trace>
  <inkml:trace contextRef="#ctx0" brushRef="#br0" timeOffset="688">1035 29 108,'-16'-13'37,"-2"3"0,-4 2 0,0 11-30,-2 3-2,5 10-1,0 9-1,5 10-1,4 4-1,9 5-1,9 1-2,8-5 1,7-7-2,6-10 1,8-11 0,0-14-1,1-6 1,-6-11 2,-6-4 1,-11 0 1,-7-5 1,-7 12 1,-13 1-1,2 13 1,-6 5-1,4 14 0,2 7-2,9 14 1,7 10-2,11 9 1,9 6-1,6 5 1,5-1-1,1-2 0,-1-2 1,-3-8-1,-6-7 0,-10-7 0,-10-9 0,-12-7 0,-9-5 0,-10-6 0,-13-6 0,-8-6 0,-3-2 0,-4-7 0,4 1-2,-3-9-10,15 5-22,0-3-6,13 2 1,7 0-2</inkml:trace>
  <inkml:trace contextRef="#ctx0" brushRef="#br0" timeOffset="1579">1722 122 105,'0'0'36,"0"0"0,-2 29-4,-5 0-24,2 11-3,-3 5-1,1 9-1,1 5-2,1-3-3,6 3-5,-2-12-15,7-2-14,6-8 1,3-11-1,3-7-1</inkml:trace>
  <inkml:trace contextRef="#ctx0" brushRef="#br0" timeOffset="1813">2018 156 104,'-7'19'36,"0"11"0,1 10-1,2 7-30,5 12 0,1-2 0,8 1-1,3-2-1,5-7-2,5-10 0,6-10 1,1-15-1,5-12 1,0-14-1,-1-14-1,-1-13 1,-4-12 0,-8-6 0,-8-5-1,-10-3 0,-12 4 0,-9 7 0,-10 8 0,-6 12 0,-2 10-2,2 15-3,-2 1-10,13 17-21,4 4-1,10 2-2,9 3 2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25.31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93 104,'0'0'36,"0"0"0,0 0 0,12-14-28,0 17-3,3-1-2,9 4 0,7-2-2,7 0 0,7-1-1,2-3-2,1 1-1,-5-9-8,1 1-19,-13-5-5,-7-2-2,-11-2 2</inkml:trace>
  <inkml:trace contextRef="#ctx0" brushRef="#br0" timeOffset="219">229 0 113,'-15'13'37,"4"4"0,5 9 0,2 5-29,9 13-2,0 4-2,9 6-4,6 5-6,0-3-28,6-4-3,1-8 0,2-8-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26.21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37 22 112,'3'-13'35,"-3"13"1,1-11-3,-4 25-26,-5 4 0,1 17-2,-6 3-1,-2 9-1,-3 5-1,-2 3 0,0-3 0,4-4-1,2-6 0,7-8 1,7-10-1,8-7 0,8-9 0,9-4-1,5-8 0,7-7-1,7-3-1,0-9-5,7 8-14,-4-12-17,-1 0-1,-5-1 0,-5-4 0</inkml:trace>
  <inkml:trace contextRef="#ctx0" brushRef="#br0" timeOffset="297">453 64 107,'0'0'38,"-14"25"0,11 1 0,1 11-20,0 5-13,6 13 0,-2 8-3,4 4 0,2 4-4,1-3-4,7 3-19,-3-12-12,3-6-2,-1-10 1,1-12-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27.13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 133 113,'3'-11'36,"-3"11"-1,0 0 1,0 0-29,2 28-3,-4 1-2,1 10 1,-2 5 0,1 7 0,-2 3-1,2 3 1,-2-5-1,4-3 0,1-5 1,6-5-2,4-6-1,8-8 0,6-4 0,5-13-6,13 3-18,1-16-14,4-3-1,-3-8 0,-2-4-1</inkml:trace>
  <inkml:trace contextRef="#ctx0" brushRef="#br0" timeOffset="312">461 215 110,'-11'17'33,"-1"6"2,4 8-1,6 8-30,-1 6-1,6 7 0,5-1 0,5-3-2,5-6 1,6-3 0,3-13-1,3-9 1,1-11 0,0-12 0,-3-15 0,-2-12 0,-6-11-1,-5-11 1,-7-7 0,-6-1-1,-7-1 1,-5 5-2,-8 7 1,-4 11-2,1 10 1,-4 11-4,8 16-5,-5 6-22,13 10-7,7 3 1,11 6-1,6 2 0</inkml:trace>
  <inkml:trace contextRef="#ctx0" brushRef="#br0" timeOffset="719">1058-4 110,'-20'1'38,"-2"8"-1,-4 6 1,4 12-28,-7 4-4,5 14-1,0 5-3,5 5 0,6 4-1,9 3 0,7-1-2,11-5 1,6-7 0,8-10-1,5-13 1,3-12-1,4-14 1,0-14 0,-2-13 1,-4-9 1,-7-8-1,-5-6 1,-8-2 0,-5 0-2,-11 2 0,-8 6 0,-4 5 0,-4 9 0,0 3 0,1 12 0,1 5 0,4 6 0,12 4 0,-11 9 0,13 3 0,3 2 0,2 5 0,4 2 0,2 6 0,2 1 0,0 3 0,0 6 0,0 4 0,-1 10 0,1 7 0,-3 9 0,-1 5 0,-1 3 0,-2 10 0,0-1 0,-1-4 0,-1-7 0,-1-8 0,-3-8 0,-3-9 0,-4-7 0,-1-14 0,-4-5 0,-7-7 0,-3-4 0,-5-5 0,-4-5 0,-1-6 0,-1-3 0,3-5 0,-1-6 0,9 6-10,3-8-30,7 0-2,7-2 1,9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28.71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24-4 105,'0'0'37,"-14"0"1,1 13 0,-2 9-24,-5 6-7,1 14-3,-5 6-1,1 8-1,-2 5-1,0 3 0,0-4-2,0-3 0,3-5-2,-2-11-6,11-7-25,-6-13-4,3-12 0,3-20 0</inkml:trace>
  <inkml:trace contextRef="#ctx0" brushRef="#br0" timeOffset="235">11 61 121,'-7'-14'39,"7"14"1,-7-14 0,7 14-33,12 18-1,5 1-4,4 2-2,7 7 0,5 5 0,7 4 0,4 4 0,3 2 0,4 1 0,3-2 0,-2-1 0,0-1 0,-1-4 0,-6-3 0,-5-6 0,-7-7 0,-6-4 0,-10-4 0,-4-2 0,-13-10 0,0 0-12,0 0-29,0 0 0,-12-8 1,4-4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31.0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3 43 97,'0'0'37,"0"0"0,0 0 1,0 0-26,-1-11-2,12 8-2,-1-1-3,6 1-1,2 0-1,7 1 0,4 2-2,3 2-1,4-2 0,1 3 0,-2-3 0,1 1 0,-5-1 0,-5 2 0,-4-4 0,-7 0 0,-4 2 0,-11 0 0,0 0-5,0 0-21,0 0-14,-7-14 0,7 14 0,-9-7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36.3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0-17 103,'5'-12'35,"-5"12"-1,0 0-5,-5 23-20,-2 7-1,5 20-3,-4 8-1,3 12-1,0 5-1,5 8 0,1-5 0,5-4-1,5-6 1,4-10-2,1-13 1,6-9 0,3-10 0,3-9-1,5-10-1,0-9-3,8 0-10,-5-13-24,4-2 0,-4-6-1,-3-1 0</inkml:trace>
  <inkml:trace contextRef="#ctx0" brushRef="#br0" timeOffset="360">660 216 91,'-10'12'33,"-2"10"1,1 10-3,0 5-24,6 15-2,0 2 1,9 7-3,4 0-1,8-1 0,7-8-1,7-7 0,5-11 0,2-14 0,3-16 0,0-15 0,-4-15 1,-1-12-1,-8-12 2,-7-11-2,-7-8 1,-6-1 0,-9 0 0,-9 5 0,-9 6-2,-10 12 1,-5 11-2,-4 11-2,2 22-7,-3 4-25,11 11-2,7 4 0,13 6-1</inkml:trace>
  <inkml:trace contextRef="#ctx0" brushRef="#br0" timeOffset="781">1434 100 95,'-23'-14'36,"-4"6"-1,-1 9 0,-8 6-28,8 14-1,-1 5-1,6 8-3,4 7 0,11 2-2,7-1 0,9-5-1,9-7-1,7-10 0,6-8 0,0-14 0,1-9 0,-4-8 2,-5-5 1,-6-2 1,-6 0 0,-4 5 2,-5 3-2,-1 18 2,0 0-2,0 0-1,-1 28 1,7 3-2,5 11 0,5 12-1,2 8 1,5 10 0,2 3 2,2 3-1,-1 0 1,-1-1 1,-3-4-1,-1-6 0,-7-8 1,-6-10-1,-9-7 0,-7-8 0,-10-7 0,-8-8-1,-7-6-1,-6-6 0,-2-4 0,-2-6 0,2-3-3,0-9-5,17 5-28,2-10-4,12 1-1,6-7 0</inkml:trace>
  <inkml:trace contextRef="#ctx0" brushRef="#br0" timeOffset="1532">1885 276 71,'-5'-14'35,"1"1"2,0-1-1,4 14-15,-9-20-9,9 20-4,7-16-2,3 10-2,5-1-2,7 3-1,4 0-1,5 2 1,2 2-2,-1 3 1,0 3-1,-5 2 0,-5 4 0,-8 4 0,-7 1 0,-7 2-1,-5 4 2,-4-1-1,0 2 1,-2-1-1,1 0 1,5-2 1,5-1-1,5 1 0,7-2 0,5 3 0,5-1 0,5 3 1,1 0-1,1 2 0,-1 3 0,-4 0 0,-5 1 0,-5 1 1,-8-2-1,-7 2 1,-6-5-1,-4 1 1,-9-1 0,-4-4 0,-3-1-1,-4-5 1,0-3-1,-1-3-1,2-5 0,0-5-4,10 3-11,0-11-21,7-3 0,5-6-1,6-2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1:26.06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 8 92,'3'-13'34,"-3"3"2,0 10-1,0 0-25,0 0-1,10 37-1,-10-3-2,3 15-1,-3 7-1,1 11-1,-2 3 0,-1 2-1,0-3-1,2-7 0,1-9 0,4-6 0,0-11 0,5-8 0,4-6 0,4-8 0,4-6-1,5-4 0,4-7 0,6-3 0,5-2 0,-1-3-2,3 3-3,-7-6-6,6 11-17,-10-5-12,-3 3 1,-9 1 0,-6-1-1</inkml:trace>
  <inkml:trace contextRef="#ctx0" brushRef="#br0" timeOffset="422">844 197 80,'1'-20'36,"-2"6"0,-6 4 0,-2-1-14,-5 20-14,-7 5-2,0 13-1,-8 7-1,1 14-1,0 4 0,5 9-1,5-1-1,7 4 0,11-4 0,10-7-1,10-9 0,8-13 0,6-12 0,2-12 0,4-10 0,-3-13 1,-4-9-1,-6-6 0,-7-10-1,-7-2 1,-8-5 1,-7 0 0,-7 0-1,-6 3 1,-2 3-1,-3 6 0,0 9 1,0 4-5,7 14-5,0 3-30,13 6 1,0 0-1,10 2 0</inkml:trace>
  <inkml:trace contextRef="#ctx0" brushRef="#br0" timeOffset="906">1419 178 66,'-16'-20'33,"-3"-1"1,1 6 1,-4 9-13,-3-4-13,5 15-1,-6 3-2,4 15-1,-2 6-1,6 11-1,2 4-1,8 6-1,4 1 0,10-3-1,8-7 0,7-11 0,6-9-1,1-13 0,2-10 0,-1-12 1,-2-5 0,-7-5 1,-6-3 0,-5 0 1,-5 3 1,-3 2-1,-3 7 1,2 15-1,-8-11 0,8 11-1,1 20 0,7 5-1,2 9 0,4 10 0,5 11 0,6 8 0,2 8 0,2 5 1,1 2-1,0-4 1,-2-1-1,-3-7 1,-7-8-1,-9-7 1,-7-11-2,-11-7 1,-9-10 0,-13-6 1,-8-7-2,-9-8 2,-7-4 0,-4-6-1,-1-5 2,-1-2-2,5-2 1,5 0-3,11 4-2,4-3-10,18 4-25,10 2 0,12-1-1,12 2 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39.23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8 26 98,'-10'0'36,"10"0"2,0 0-3,-10-7-23,10 7-2,0 0-3,0 0-3,13-1 0,-2 2-2,3-3 0,4 2 0,6-2-1,4 2-1,3-2 1,2 0 0,1-2-1,-3 2 0,-2 0-1,-5 1-1,-4 1-1,-7-2-2,0 8-9,-13-6-25,0 0 0,0 0 0,0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40.79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5 48 83,'0'0'34,"2"-13"1,6 3 1,8 5-23,1-8-1,11 11-3,2-3-2,7 11-2,2 2-2,6 8 0,0 8-1,1 6 0,-3 8-1,-7 2-1,-7 8 2,-8 4-2,-12 2 1,-15 4-1,-11 1 1,-9 1-1,-7-1 1,-4 1 0,-2-7-1,2-3 1,5-6 0,9-5-1,6-7 1,10-5 0,8-8-1,12-6 0,10-7 0,8-5 0,9-2 0,5-6-1,6 1-4,-3-9-17,4 7-17,-6-2-1,-3 4 1,-9-4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41.48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2 46 74,'16'-5'33,"-3"5"2,-13 0 0,10 24-19,-14-10-3,2 14-3,-8 0-2,2 11-2,-4 0-2,1 6-2,-1 1 1,1 4-2,-1-2 1,4 3-1,0-6 0,5-1 0,5-5-1,6-5 0,9-6-3,7-13-4,16 0-26,2-13-5,11-7 0,1-10-1</inkml:trace>
  <inkml:trace contextRef="#ctx0" brushRef="#br0" timeOffset="313">493 120 100,'-26'-3'37,"-1"6"-1,1 8 0,-3 8-26,10 13-4,0 2 0,10 9-2,3 2-1,13 2-2,10-5 1,10-3-1,9-13-1,8-9 1,4-11 0,4-11-1,-3-13 1,-6-8-1,-7-10 1,-10-4-1,-12-1 1,-10-3 0,-9 2-1,-11 5-1,-4 7-1,-7 1-2,5 19-9,-4 2-24,9 7-1,8 3-1,9-2 1</inkml:trace>
  <inkml:trace contextRef="#ctx0" brushRef="#br0" timeOffset="672">1032 65 98,'-18'-20'37,"-2"0"-2,-1 5 1,-4 4-27,6 14-3,-2 4-1,6 11-1,2 6-2,7 10-2,6 4 2,7 1-2,7-2 0,6-2 0,3-8 0,5-7-1,2-7 0,-2-9 1,-3-7-1,-4-7 1,-4-4 1,-7 0 0,-3 1 1,-7 13-1,0 0 0,0 0 0,11 17 1,-5 11-1,5 11 0,6 11 1,4 8-1,6 6 1,5 6 0,2 2 0,-1 2 0,-1 0 0,-5-6-2,-8-4 0,-11-6 0,-9-3 0,-13-10 0,-11-5 0,-10-10 0,-12-7 0,-7-8 0,-3-9 0,3-6 0,1-9 0,8-2-5,2-12-31,20 4-4,11-10-1,16 1 1</inkml:trace>
  <inkml:trace contextRef="#ctx0" brushRef="#br0" timeOffset="1375">1588 226 87,'-11'-12'33,"11"12"2,-17 22-1,8-3-26,9 14 0,-1 0-2,10 9-1,3-3-2,11 2-1,4-9 0,8-5-1,3-10 1,4-8-2,-1-11 1,-2-9 0,-4-7 0,-7-4-1,-7-3 1,-8-1 0,-6 3 1,-5 5-1,-3 4 0,1 14 0,0 0 1,-5 12-1,9 12 0,7 10-1,1 9 1,6 10-1,-1 5 1,2 5-1,-1 5 0,-3 2 0,-4-2 1,-7-4-1,-8-5 0,-6-4 0,-6-6 1,-6-5-2,-5-10 0,-8-7-2,-1-3-6,-8-16-29,6-4-1,-1-12 0,6-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16:59:46.79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65 4362 4,'0'0'14,"12"17"-3,-7-5-1,3 10-1,-3 2-1,7 3 0,2 5 1,4-1-2,6 1 0,8-3-1,5-1 0,5-10-1,6-2 1,1-9-1,2-5 0,0-5-2,2-3 2,-7-7-1,3 1 0,-5-4-1,5 1 0,-1-3 0,4 5-1,0-4 0,2 5-1,4 2-1,0 5 1,1 2-1,-1 7 0,-2 4 1,-3 7 1,-3 7-1,-3 7 1,-2 1 0,4 3 0,-1-1 0,6 1 0,4-8 0,7-5-2,3-10 1,9-8 0,5-7-1,4-8 1,1-6-1,1-1 1,-2-1 0,-1 4 0,-5 3 0,-4 7 1,-5 6 0,-5 9-1,-2 6 1,-1 6-1,-1 6 0,3-1 1,3 1-1,2-7-1,4-5 1,3-4 0,0-7-1,2-6 1,-4-5 0,-4 1 0,-1-3 0,-4 8 0,-6 1 0,-4 5 0,-2 4-1,-2 6 1,4 1-3,5 2 2,2-3-2,8-1 2,6-4-1,8-7 1,5-6 0,9-9 1,-1-3 1,3-2-2,-2-1 3,-1-1-2,-3 4 1,-3 6-2,-2 5 0,-5 10 1,-4 10-1,-1 8 0,-1 7 0,3 2 0,2-1 0,3 1-1,3-6 2,6-7-1,3-11 1,8-12 0,3-6-2,5-5 3,1-3-3,0-1 3,-2-1-1,2 4 1,-2 5-1,-4 5-1,-2 5 0,-4 5 0,-1 3 0,0 5 0,-1 3-1,0 0 0,-1-5 1,1-4-1,-4-4 0,-2-6 0,-1-6 0,-4-7 1,-8-5 0,-5-1 0,-10 1 0,-6 4 0,-6 0 2,-8 8-1,-7 3 1,-6 8-2,-3 5 0,-2 6 0,2 0-3,-1 1 3,1-3-3,3-6 3,-1-7 0,0-6-1,2-9 1,1-11 0,-2-10 3,-2-11-3,-2-9 3,-1-4-3,0-8 1,1-2-1,-3-6 1,-4 1-1,-1 2 0,-4 3 1,-5 4-1,-2 6 0,-3 4 0,-7 5 0,-2 5 0,-2 3 0,-2 3 1,0 0-1,1 3 0,0 0 0,2 2 0,3-5 0,0-1-1,3-1 1,1-2-1,-1-5 1,1-3-1,0-7 1,-1-3-2,-2-3 2,0-3-1,-3-5 0,-1-1 1,-4-4 1,-1-1-1,-4-4 0,-2-1 1,-3-2-1,1 1 0,-3 2 1,0 4-2,-1 4 0,-1 9 1,0 10 1,-1 9-1,-2 10 0,-3 8 1,1 7 0,-3 6 1,2 5-2,0 1 1,4 2 0,1-2-1,4-3 1,2-6 0,2-6-1,-1-3 1,3-7 0,-2-6 0,-2-7-1,-3-3 1,-1-2 0,-2-4-2,-3 0 1,1-3 0,0 2 0,-1 2 0,-2 3 0,0 2 0,-2 4 0,-1 7 2,-2 7-1,-6 6-1,-7 8 1,-4 6 0,-3 10 0,-4 2 0,0 4 0,-1 1-1,2 1 0,2-7 0,7-4 0,1-6 0,5-6-1,0-6 1,1-5-1,-1-2 1,1-4 0,-2-2-1,-3 6 1,-3 3 0,-5 4-1,-5 7 1,-8 12 0,-5 9-1,-10 8 1,-9 9 0,-4 5 0,-6 1 0,-4 1 0,-2-2 1,2-10-1,-1-4 0,3-9 0,4-9 0,2-8-1,4-9 0,2-8 1,1-6-2,-2-5 0,0-4 0,-2-3 0,-1 3-1,-3-1 1,-6 12 0,-9 5 0,-3 11 0,-7 10 1,-4 11 1,-6 13 0,-5 5 0,-2 6 0,0-1 1,0 0-1,-1-5 0,3-3 1,0-7-1,5-5 0,1-5 0,1-4-1,2-2 1,2-2-1,5 1 1,2 0-1,0-2 0,2-1 0,6-1 1,1-4-2,6-2 1,4-2 1,4-2-1,1-2 1,4 0 0,1 4-1,2 3 2,-1 7-1,-1 5 0,-3 7 0,-1 7 0,-3 11 1,0 5-1,-1 4 0,-2 6 0,2-1 1,1 0-1,1-1 0,4-5 0,5-7 1,2-5-1,4-7 0,2-5 0,5-5 0,1-6 0,2-4 0,2-4 0,1-4-1,6-3 1,6-2-1,3 2 0,3 2 1,5 5-1,2 5 1,1 10 0,1 10 1,-2 9-1,-2 9 1,-2 6-1,-1 5 0,-2 1 1,4 0-2,6-6 1,4-3 0,2-6 0,7-5 0,3-8 1,7-2-1,4-4 1,2-2-1,8-2 0,-11 0 0,11 0-1,0 0 1,-9-8-1,9 8 0,0 0 0,-13-12 0,3 11 1,0 3-1,-5 8 1,-3 7 0,-3 8 0,-3 8 0,-1 4 1,25-37 0,-49 86 1,49-86 0,-46 90 0,46-90 0,-37 83-1,37-83 1,-18 74-1,18-74-1,-9 62 0,9-62 0,-2 52 0,2-52 0,0 0 0,8 61 0,-8-61 0,0 0 0,-6 76-1,6-76 2,-12 80-1,2-28 0,-1 9 0,-1 10 1,0 8-1,0 5 0,3 3 0,3 0 0,1 0 1,3-5-1,2-6 0,1-8 0,3-7 1,1-4-1,-3-8 0,0-3 1,-2-46-1,6 87 0,-6-87-1,7 79 2,-7-79-2,7 71 1,-7-71-1,13 67 1,-13-67 0,22 67 0,-22-67 0,28 76 0,-14-35-1,9 6 1,4 5-1,1 5 1,0 5-1,-2 7 1,0 5-1,1 8 0,2 2 2,-11 4-1,-3-3 1,-1 1-1,0-6 0,-2-6 0,1-6 1,1-10-1,-1-5 0,3-7 0,0-5 0,-1-5 0,-3-4 0,2-4 0,-3-1 0,-1 1 1,0-2-1,-4 3 0,-3 1 1,0 3-1,-3 5 0,0 5 1,0 4-1,-2 4 0,-2 2 0,-1 3 0,1-1-1,-1-2 2,4-6-2,1-5 2,-1-6-2,5-11 1,5-8 0,4-7 1,4-9-1,3-6 1,3-4-1,1-4 1,2 0 0,-1 0-1,-2 1 0,-4 3 0,0 4 0,-1 4-1,-2 6 0,2 3 0,0 2 0,2 3 0,3 0 1,2-1-1,4-1 1,0-4 1,3-4 0,1-4 0,0-4 1,-2-2-1,-2-1 0,-3 0 0,-2 0-2,-6 1 0,1 7-6,-9-2-20,-2 6-7,-8-4-2,7 17 0</inkml:trace>
  <inkml:trace contextRef="#ctx0" brushRef="#br0" timeOffset="5267">6617 7065 2,'0'0'17,"0"0"2,0 0-4,21 19-2,-21-19 0,0 0-2,0 0 1,0 0-1,0 0-1,0 0-4,0 0-2,0 0-1,0 0 0,9 51 0,-9-51 0,0 0 0,0 0 1,0 0 0,0 0-1,11 9 1,-6-28-1,-1-5-1,0-5 0,-1-7-2,-2-6 0,-1-6 0,0-9-1,-3-2 1,0-4 1,-1-1-3,1 3 2,0 7-2,2 4 3,-2 11-2,2 10 2,1 11-2,0 18 2,0 0 0,0 14 1,3 4 1,2 4-4,3-1 4,3-4-2,3-6 0,5-10-1,1-11 1,4-9-1,-1-15-1,0-8 4,-2-9-5,-1-7 2,-3-3-1,-1-5 1,-3 3-1,-2 1 0,-1 7 0,-3 9 0,1 8 1,-2 11 0,2 8 0,0 11 0,2 9 1,2 8-1,4 3 0,2 2 1,5 0-1,4-3 0,2-4 0,4-6 0,3-9 0,3-7 0,1-7 0,3-3 1,1-6-1,0 1 1,-1-1-1,2 3 1,-2 3 0,-1 5 0,-2 5-1,-1 7 1,-1 3-1,2 6 1,-1 5-1,1 3 0,3 4 0,3 1 0,2-1 0,6-2 1,2-3-1,3-4 0,3-5 0,6-5 0,0-7 0,6-3 1,-1-5-1,4-4 1,-2-1 1,0 1-1,0 2 0,-3 1 0,-2 6 1,-6 7-2,-2 3 1,-4 8-1,-6 7 0,0 5 0,-5 4-1,-1-1 1,2-1-1,0-2 1,1-4 0,3-4 0,5-6 0,3-7 1,2-3 2,3-3-2,-3 0 1,-2 1-1,-2 0 1,-1 4-1,-5 3 0,-4 5 0,-3 6-1,-1 2 1,-1 3-1,3 0 0,0 3-1,3-1 1,3-3-1,2-2 2,3-3-2,0-2 2,2-3 0,0 0-1,0-2 2,-2 0-1,-1 1 0,2 1 0,1-2-1,1 2 0,3-1 0,3-1 0,1 0 0,7-3 0,1-3 0,3 0 0,1 0 1,0 0-1,-2 3 1,-2 0-2,-2 5 2,-6 3-1,-1 6-1,-1 3 0,-4 1-1,-2 5 1,-1 0-1,1 2 1,1-2-1,1-2 1,1-1 0,1-4 1,3-6 0,5-5-1,2-4 1,3-7 0,-1-2 0,2-5 1,-1 0-1,-3 1 1,-3-2-1,-2 3 1,-3 2 0,1 6 0,-1 2-1,0 6 0,0 1 0,-1 5-1,2 2 1,-2 6-1,0 1-1,-1-1 1,2 0 1,2 0-1,0-2 1,1-2 0,3-5 0,0-1 1,0-4-1,0-4 1,-3 0-1,-1-2 0,-1 1 1,1 1-1,-5 0 1,0 1-1,1 0 0,-1 2 0,-1 1 0,-1-1 0,-1-1 0,-2-3 0,0 2 0,-1-3 1,-2-1-1,-3 0 0,-3 1 1,-3 3-1,-3 2 1,-3 2-1,-3 4-1,-2 0 1,0 5-1,0-1 0,2 1-1,4-1 1,3 1-1,4-6 0,4 0 1,4-8 0,1 0 0,3-7 1,-1 0 1,-3-2 0,-2 0 1,-2 2-1,-6 3 0,-3 3 1,-1 5-2,-4 5 0,-2 3-1,3 2 0,1 2 0,2 0 1,2 1-2,3-3 2,2-3 0,3-3 0,0-3 0,2-4 0,1-1 0,-1-2 1,0-2-1,0 4 0,0-1 1,-3 3-1,-1 2 0,-2 1 0,0 1 0,-1 3 0,-1-1 0,-2 2 0,2 0 0,1-3 0,2 0 0,3-3-1,2-3 1,1 0 0,1-2-1,1 0 1,-1 0 0,-1 0 1,-4 4-1,-3 1 1,-3 1-1,-3 4 0,-2 1 0,-1 2 0,-4 1 0,-1 3 0,2-2 0,0-1 0,2-2 0,-1-2 0,1-4 0,1-2 0,-1-3 1,2-2-1,-3 1 1,-1 0-1,-3 2 1,0 1-1,-2 2 0,0 4 1,1-1-1,1 2-1,0 0 1,3-2 0,2-1-1,3-3 1,1 0 0,2-4-1,-1 0 1,1-3 0,0-2 1,1 1-1,-3-1 0,2 1 0,-2-1 0,3 1-1,-3 1 1,3 0 0,0 0 1,1 1-1,1-1 0,0-2 0,2 0 1,-1 1-1,1 2 2,-3 0-3,0 1 2,-1 3-1,-1 1 1,2 5-1,-4 1-1,1 1 2,1 1-3,1 1 2,0-1-1,2 0 0,-1-1-1,1-2 2,3-1-1,0-2 1,1-1 1,2 0-1,0 0 1,3-1 1,-1 0-1,-1 0-1,-2 1 2,0-1-1,0 1 0,0 0 0,-3 1-1,0-1 1,0 0-1,0 1 0,1-1 0,1 2 0,-2-1 0,0 1 0,-1 0 0,-2 1-1,-2 1 1,-3-1 0,-3 2 0,1-2 0,-2 0 0,0-1 0,-2 2 0,1-1 1,0 0-1,1-1 0,-2 2 0,-1-2 0,0 1-1,-1 0 0,0 1 0,-3 0 0,-2 1 0,-3-1 0,-1 3 1,-2 1-1,-5 0 0,0 2 1,0 1 0,1 1 0,2 1 0,1-1-1,5 0 2,3 1 0,2-2-1,2 1 2,1-2-1,-2 2 0,-4 1 0,-3 2 0,-8 2 0,-2 2-1,-6 4 1,-4 4-1,-2 0 1,-3 2-1,2 1 0,-3 0 0,2-3 0,2-1 0,-1-3 0,3-1 0,0-4-1,0 1 1,1-2 0,-2-1 0,1 1 0,-4 1 0,0 1 0,-2 0 1,-3 5-1,-1 1 0,-1 1 0,0 2 0,0 1 0,0 1-1,-1 3 3,1 2-5,2 0 4,-1 1-2,0 0 2,-1 2-2,0-1 3,0 1-3,0 0 1,1-1 0,-1-1 0,1-1 1,0 2-2,-1-2 1,7-34-1,-11 64 1,11-64 1,-14 54-2,14-54 2,0 0-1,-30 59 1,30-59-1,0 0 2,0 0-2,-40 33-1,40-33 1,0 0-1,0 0 1,0 0 0,0 0-1,-49 50-1,49-50 1,0 0-2,-60 69 3,60-69-3,-56 54 3,56-54-4,-63 57 4,63-57-1,-63 52 2,63-52-1,-61 39 0,61-39 2,-55 31-2,55-31 1,-52 18-1,52-18 0,-50 7-1,50-7 2,-46-3-3,46 3-1,-44-16 2,44 16-1,-49-26 0,49 26 1,-62-23 0,21 20 1,-9-1 0,-8 9 1,-10 4 0,-7 7-2,-6 3 2,-6 3-1,-6 0 1,-2 0-1,2-3 0,-3-1-1,2-6 0,0-4 2,0-5-2,2-5 0,4-4 1,5-7-2,0-6 2,5-4 1,3 0-1,3-4 0,0-1 0,2 0 1,-3 2-1,-1 3 2,-5 5-1,-5 10-2,-7 4 2,-7 7-1,-4 10 1,-7 4 0,-4 5 0,-5 2-1,-2 3-1,0-3 1,0-4-1,3-1 1,3-7-2,3-7 1,1-3 0,2-5 1,5-5-1,1-3 1,2-2 0,0-4 0,-1 2 0,1 0-1,1-3 0,2 5 2,-3 2-1,1 3 1,0 4 1,0 5-2,2 3 2,1 2 1,5 4-1,0 3-1,7-1 0,5-1-2,3-3 0,5-2 2,4-4-3,1 1 1,3 0 0,-1 1 1,-2-1-1,1 2 2,-2 2-1,0-1 1,2 1-1,-1 0-1,0-4 1,3-2 0,2-2 0,-1-3-2,3-4 2,2-2-2,-1-2 1,2-2 2,0 0-2,1-3-1,1 3 2,-2 3 0,-2 3-1,-3 7 2,-3 6-2,-5 13 1,-7 5 0,-4 8 0,-5 3 0,-1 3 0,-5-1 0,2-4 0,1-4 0,2-7-1,1-7 0,3-6 0,3-7-1,2-9 0,3-3 2,-1-3-1,1-4 0,-2-1 2,0 0-2,-5 5 2,-5 4 1,-6 9 1,-5 8 0,-11 9-1,-8 8 1,-10 5 0,-5 3-1,-5 0 1,2 1-2,-1-7-2,3-4 0,5-7 0,5-11-1,7-5 0,6-9 0,6-7 1,-2-3 0,5 1 1,0-5-1,-1-1 0,3 6 2,-1-2-1,3 5 1,-2 8-2,2 1 1,-2 2 1,-3 8 0,1-1 0,0 2-1,-2 6 0,0-1 0,0-3 1,1-2-1,-1 0-1,6-4 1,2-1 1,1-3-2,4 1 2,0-4-1,3-1 0,1 2 0,3 0 0,1-1 1,2 4-2,3-3 2,2 0-1,5 0 1,2 0-3,5-5 2,3 1-1,2-1 1,0-1 0,3 2 0,-1 2 0,-2 6 0,-2 4 1,-1 5 0,0 5-1,-3 2 0,2 4-1,1-1 2,2-2-2,4-5 1,3-5-1,4-7 1,5-6 0,42 8 0,-71-31 0,71 31 0,-59-49 1,59 49-1,-50-51 2,50 51-2,-45-43 0,45 43 0,-49-24 0,49 24 0,-50-12-1,50 12 1,-47-4 0,47 4 0,-43-5 1,43 5-1,0 0 4,-43-39-3,43 39 4,0 0-4,-21-66 2,21 66-2,-7-58 2,7 58-1,-5-54-2,5 54 0,-8-58-1,5 30 0,0 2 1,-2 2-2,0 2-1,-1 2 0,3 4-3,-4 2-2,7 14-7,-4-16-12,4 16-7,-5-16 1,5 1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20:12:46.59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72 41 98,'5'-12'35,"-5"-1"2,0 13-5,-5-16-20,5 16-3,0 0-2,-3 12-2,-2 4-1,0 8 0,-3 7-2,2 14 1,-6 12-1,2 15-1,0 7 1,0 8-2,5 8 0,8 5-1,7 3-2,7-3-3,18 9-13,4-17-21,10-5 0,12-11-1,8-10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24T20:12:47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 87,'0'0'36,"0"0"1,16-2 1,-5 7-21,6 11-8,-2 4-2,9 17 0,0 9-2,4 18 0,0 10-2,1 14 0,-2 9-2,-1 13-1,-4 4 0,-5 3 0,-8-2 0,-7-2 0,-8-1 0,-12-7-4,-6 6-8,-12-16-28,-5-2-1,-7-11-1,-2-6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1:27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-2-12 95,'7'-11'36,"-7"11"2,3 19 0,-8 4-28,10 19-1,-4 7-1,5 17 0,1 5-3,4 11-1,2 1-1,6-1-2,2-3-1,3-9 0,0-8 0,-1-12-1,0-7-4,-8-20-5,3 0-19,-9-17-10,-9-6-1,0-23 0,-8-2 0</inkml:trace>
  <inkml:trace contextRef="#ctx0" brushRef="#br0" timeOffset="328">467 111 106,'-12'23'39,"0"4"1,0 6-1,1 10-27,2 8-7,7 8 0,4 1-1,8 3-1,7-4-2,8-6 0,5-7-1,6-8 0,5-10 0,3-11 0,-1-11 0,0-9 0,-4-10 0,-7-15 0,-6-8 0,-6-10 0,-10-10 0,-9-7 0,-9-1 0,-9-2 0,-10 2 0,-7 7 0,-8 6 0,-5 10 0,-3 9 0,-1 8 0,1 9 0,7 3 0,7 11-1,6-4-17,14 12-22,16-7 0,5 13-1,12-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13.8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6 78,'0'0'32,"0"0"2,0 23 0,1 3-18,-8 1-2,7 15-4,-5 6-1,6 9-2,-3 4-3,5 9 0,0-6-1,5-1-1,1-4-1,3-8 1,4-8-1,4-8 0,2-7-1,6-10 1,1-5-1,3-7-1,3-3-2,0-6-5,8 3-11,-4-8-19,-3-3 0,-2-4 0,-5-1 0</inkml:trace>
  <inkml:trace contextRef="#ctx0" brushRef="#br0" timeOffset="344">637 192 89,'-9'-6'36,"-2"2"0,-2 10 0,-1 12-10,-2 4-21,4 13 1,2 4-1,5 10-1,3 2-1,8 3-1,5-5-1,9-5 0,5-11 0,6-8-1,4-12 1,2-12-1,1-10 1,-3-13-1,-3-10 0,-7-10 0,-5-7 0,-9-7 0,-9-1 0,-7-2 0,-7 1-2,-6 7 1,-3 6-2,-4 7-3,6 15-10,-1 5-22,6 9 0,6 4 0,8 5 1</inkml:trace>
  <inkml:trace contextRef="#ctx0" brushRef="#br0" timeOffset="766">1360 160 116,'-10'-32'37,"-7"-3"0,-4 4-1,-11 2-31,4 11 0,-2 4-2,0 16 2,-2 12-2,0 15-1,1 11 0,7 12-1,4 6 1,11 6-1,7 0-1,7-3 0,10-9 0,7-11 0,7-11 0,2-14 0,2-11 0,-4-13 0,-4-6 0,-4-6 0,-6-4 0,-6 0 0,-5 2 0,-2 4 0,-4 5 0,2 13 0,0 0 0,0 0 0,4 32 0,6 2 0,5 8 0,4 10 0,4 12 0,2 5 0,3 7 0,-1 1 0,-1 1 0,-3 0 0,-5-5 0,-8-4 0,-5-7 0,-10-9 0,-7-9 0,-10-8 0,-7-8 0,-5-10 0,-5-7 0,-1-10 0,1-7 0,3-8 0,7-2-5,1-13-22,13 2-13,6-2 1,7 3-1,6 1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2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 1152 47,'11'-16'28,"-1"9"1,-3-4 2,2-2-13,5 6-4,-2-3-1,5 5-2,-5-2-2,5 7-3,-5-1-1,4 7-2,-5 1 0,-4 8-1,-4 4-1,-2 7 0,-3 1 0,-3 7 0,-4 1-1,-2-1 1,-2 0 0,0-2 1,-1-4 0,1-3 1,0-5 0,4-3 0,0-4 0,6-2 1,3-11-1,5 16 0,5-14-1,5 0 0,4-2-2,7 0 0,2-2 0,2 0 0,3-1 0,-1 2 0,-1 0 0,-2 2 0,-4 1 0,-4 1 0,-3 0 0,-7 1 0,-1 1-4,-10-5-4,11 11-6,-11-11-20,0 0-4,0 0 0,0 0 1</inkml:trace>
  <inkml:trace contextRef="#ctx0" brushRef="#br0" timeOffset="2063">616 670 84,'-1'-12'33,"-3"0"2,4 12 0,0 0-24,0 12 0,8 15 0,-2 5-2,7 13-3,-1 8-1,4 13-2,1 3 0,1 6-1,1-1 0,0-6-1,-1-4 0,-1-11-1,-3-10 1,-2-11 0,-4-12-1,-8-20 1,0 0-1,0 0 0,-11-23 0,-2-7 0,-1-10 0,-1-7 0,1-10 0,2-6 0,5-7 0,0 0 0,6 1 0,4 6 0,3 7-1,2 8 1,5 10-1,2 9 2,4 13-1,4 10 0,3 11 1,2 9-1,1 11 0,4 13 0,-2 10 0,0 11 0,-2 6 0,-2 8 0,-3 1 0,-5-2 0,-4-7 0,-3-10 0,-5-8 0,-1-13 0,-7-12 0,1-22 0,0 0 0,-12-15 0,7-14 0,0-14 0,2-9 0,1-8 0,5-5 0,2 0 0,3 1 0,3 6 0,0 11 0,4 11 0,-1 9 0,2 15 0,-1 11 0,3 13 0,2 11 0,2 11 0,3 9 0,1 10 0,1 6 0,2 4 0,-1 0 0,-1-4 0,-3-4 0,-5-12 0,0-6-5,-11-16-23,1-7-11,-9-14 0,2-13-1,-8-11 1</inkml:trace>
  <inkml:trace contextRef="#ctx0" brushRef="#br0" timeOffset="2938">1254 74 101,'0'-12'35,"-1"-1"2,1 1-1,-6-2-27,6 14-1,7-13 0,3 9-2,-1-1-1,7 4-2,1 2-1,4 3 0,2 2 0,-1 3-1,2 3-1,-2 0 0,-3 3 0,-6 3 0,-6 0 0,-6 2 0,-6-1 0,-4 0 0,-4-2 0,-4 2 0,2-4 0,0-1 0,6-2 0,4 0 0,5-12 0,7 17 0,5-10 0,8-2 0,4 0 0,3-3 0,6 3 0,-5-7-21,4 4-19,-3 1 0,-1 0 0,-3 2 1</inkml:trace>
  <inkml:trace contextRef="#ctx0" brushRef="#br0" timeOffset="3641">1888 900 105,'-16'-5'36,"16"5"1,-8-7 0,8 7-25,0 0-3,8-14-2,5 13-1,2-3-3,5 3-2,4 1-3,3 0-6,7 7-19,-4-2-11,0 0 0,-1 0 0,-4-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2-01-02T22:42:25.01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621 105,'2'-13'36,"-2"13"0,0 0 1,-10 9-28,9 13-1,-5-1 0,5 13-1,-5 2-1,4 8-3,-3 2-3,1 5 0,1-2 0,3 1 0,1-1 0,5-1 0,1-2 0,6-4 0,3-4 0,5-6 0,3-2 0,-1-14 0,11 1-34,-6-10-6,2-6 0,-2-7 1,-1-5-1</inkml:trace>
  <inkml:trace contextRef="#ctx0" brushRef="#br0" timeOffset="344">452 792 127,'-11'0'38,"11"0"0,-15 25-1,11 0-33,2 7-1,7 9 0,3 2 0,2 5-1,3 0-2,3-4 0,2-4 0,1-6 0,0-8 0,4-10 0,-4-9 0,0-10 0,1-11 0,-4-9-1,-3-11 1,-1-8 0,-5-7 0,-6-6 0,-5-1 0,-4-1 1,-5 4-1,-5 6 0,-1 5 0,-3 10 0,1 8-1,0 8-2,6 8-2,-4-2-11,11 9-21,8 1-1,0 0 1,0 0-1</inkml:trace>
  <inkml:trace contextRef="#ctx0" brushRef="#br0" timeOffset="797">1046 625 99,'-8'-17'38,"-1"0"0,-4 3 0,-5 0-14,2 15-19,-4 4-1,3 11 0,-3 5-2,5 5-1,0 5 0,8 6-1,4 0 0,6-2-2,7-3 0,5-7 0,5-4 0,2-8-1,2-6 1,1-7 0,-2-7-1,-4-6 3,-3-1 0,-4-2 2,-2 0-1,-3 3 2,-4 2 0,-3 11-1,0 0 1,0 0-1,3 11 0,1 10-1,3 7-1,2 6 0,2 9 0,4 9 0,2 5 0,1 4 0,2 6 0,-1 1 0,-2-1 0,-4 0 0,-2-5 0,-7-8 0,-6-6 0,-8-9 0,-5-9 0,-10-9 0,-3-9 0,-4-7 0,0-11 0,-2-7 0,2-3 0,4-8-5,8 4-15,5-6-18,5-1 0,6 2-1,3 4 1</inkml:trace>
  <inkml:trace contextRef="#ctx0" brushRef="#br0" timeOffset="1781">1424 987 98,'4'-12'36,"2"1"2,2 0-1,-1-2-24,13 9-2,0-2-3,5 7-3,-1 1-1,1 7-2,-2 4-1,-2 5-1,-6 5 0,-5 4 1,-8 2-1,-3 3 1,-6 0-1,-2 2 0,-2-4 0,0-3 0,-1-1 0,5-4 0,3-3 0,4-3 0,6-4 0,6-4 0,8 0 0,2-9-1,13 2-37,-2-2-1,3-4-1,-1-1 0</inkml:trace>
  <inkml:trace contextRef="#ctx0" brushRef="#br0" timeOffset="2344">1973 819 117,'-4'10'39,"1"4"-1,1 6 0,4 11-32,-1 1-1,6 10 0,0 0-2,7 2-1,-1-1 0,-1-4-2,-2-7 0,-2-8 0,-3-8 0,-5-16 0,0 0 0,0 0 0,-7-28 0,1-2 0,-3-6 0,4-7 0,0-2 0,-1-2 0,4 1 0,2 3 0,3 9 0,3 7 0,2 11 0,3 10 0,4 10 0,3 11 0,5 8 0,4 8 0,7 6 0,4 7 0,5-2 0,2 3 0,0-2 0,0-4 0,-3-7 0,0-7 0,-12-10 0,-4-12 0,-8-9 0,-4-10 0,-6-9 0,-6-11 0,-1-7 0,-6-5 0,1-5 0,-2 0 0,-3 2 0,3 5 0,-4 7 0,4 7 0,-2 9 0,0 3-15,8 20-25,0 0-2,0 0 0,0 0 0</inkml:trace>
  <inkml:trace contextRef="#ctx0" brushRef="#br0" timeOffset="3110">2569 45 78,'0'0'37,"0"0"2,0 0 0,-10 6-17,-2-1-7,7 12-1,-3-4-4,6 9-9,4-4-1,8 5 0,2-3 0,9-3 0,7-2 0,5-6 0,9 4-2,-4-8-38,4-5-3,-9-7 1,0-4-1</inkml:trace>
  <inkml:trace contextRef="#ctx0" brushRef="#br0" timeOffset="3375">2741 0 112,'2'17'42,"2"5"-2,2 8 1,0 3-32,4 14 0,0 2-7,5 5-2,-1 7 0,5-8-23,0 4-17,-4-3-2,1-8 0,-5-7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3CE1EA2-3ADD-49F3-AF2D-B88A20170D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EF150-8171-412C-8ACF-58F9BAFC3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607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2B3279-4C71-4B88-BC9F-0AF59F1EF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801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9E0A9A-0746-4AA3-BFE1-D57BE1163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9549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57F5784-FED3-4A8A-960E-D86EA6F248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9373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010CAE-D16F-4FE3-A3A4-2ED1F8E9B5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4695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2F3DC-29B3-4417-BADC-BB2DF6E5F5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01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C52DA-4346-4948-9545-B56788B9C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962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B76265-AAA7-45A9-9C27-0AA50C6F63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920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3D450-3A73-4971-B0BA-DAD9119195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125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274CB0-DF61-4FBB-AB46-31B3F23002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3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99DD1-7A77-48CE-9D79-59B9031BF5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365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1F75DB-7338-4E75-93CA-E49C78A89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914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4ACE86F3-5BB4-40A4-BC82-E6D4C1C38A2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3.xml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9" Type="http://schemas.openxmlformats.org/officeDocument/2006/relationships/customXml" Target="../ink/ink46.xml"/><Relationship Id="rId21" Type="http://schemas.openxmlformats.org/officeDocument/2006/relationships/customXml" Target="../ink/ink37.xml"/><Relationship Id="rId34" Type="http://schemas.openxmlformats.org/officeDocument/2006/relationships/image" Target="../media/image65.emf"/><Relationship Id="rId42" Type="http://schemas.openxmlformats.org/officeDocument/2006/relationships/image" Target="../media/image69.emf"/><Relationship Id="rId47" Type="http://schemas.openxmlformats.org/officeDocument/2006/relationships/customXml" Target="../ink/ink50.xml"/><Relationship Id="rId50" Type="http://schemas.openxmlformats.org/officeDocument/2006/relationships/image" Target="../media/image73.emf"/><Relationship Id="rId55" Type="http://schemas.openxmlformats.org/officeDocument/2006/relationships/customXml" Target="../ink/ink54.xml"/><Relationship Id="rId7" Type="http://schemas.openxmlformats.org/officeDocument/2006/relationships/customXml" Target="../ink/ink30.xml"/><Relationship Id="rId12" Type="http://schemas.openxmlformats.org/officeDocument/2006/relationships/image" Target="../media/image54.emf"/><Relationship Id="rId17" Type="http://schemas.openxmlformats.org/officeDocument/2006/relationships/customXml" Target="../ink/ink35.xml"/><Relationship Id="rId25" Type="http://schemas.openxmlformats.org/officeDocument/2006/relationships/customXml" Target="../ink/ink39.xml"/><Relationship Id="rId33" Type="http://schemas.openxmlformats.org/officeDocument/2006/relationships/customXml" Target="../ink/ink43.xml"/><Relationship Id="rId38" Type="http://schemas.openxmlformats.org/officeDocument/2006/relationships/image" Target="../media/image67.emf"/><Relationship Id="rId46" Type="http://schemas.openxmlformats.org/officeDocument/2006/relationships/image" Target="../media/image71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29" Type="http://schemas.openxmlformats.org/officeDocument/2006/relationships/customXml" Target="../ink/ink41.xml"/><Relationship Id="rId41" Type="http://schemas.openxmlformats.org/officeDocument/2006/relationships/customXml" Target="../ink/ink47.xml"/><Relationship Id="rId54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customXml" Target="../ink/ink32.xml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37" Type="http://schemas.openxmlformats.org/officeDocument/2006/relationships/customXml" Target="../ink/ink45.xml"/><Relationship Id="rId40" Type="http://schemas.openxmlformats.org/officeDocument/2006/relationships/image" Target="../media/image68.emf"/><Relationship Id="rId45" Type="http://schemas.openxmlformats.org/officeDocument/2006/relationships/customXml" Target="../ink/ink49.xml"/><Relationship Id="rId53" Type="http://schemas.openxmlformats.org/officeDocument/2006/relationships/customXml" Target="../ink/ink53.xml"/><Relationship Id="rId58" Type="http://schemas.openxmlformats.org/officeDocument/2006/relationships/image" Target="../media/image77.emf"/><Relationship Id="rId5" Type="http://schemas.openxmlformats.org/officeDocument/2006/relationships/oleObject" Target="../embeddings/oleObject23.bin"/><Relationship Id="rId15" Type="http://schemas.openxmlformats.org/officeDocument/2006/relationships/customXml" Target="../ink/ink34.xml"/><Relationship Id="rId23" Type="http://schemas.openxmlformats.org/officeDocument/2006/relationships/customXml" Target="../ink/ink38.xml"/><Relationship Id="rId28" Type="http://schemas.openxmlformats.org/officeDocument/2006/relationships/image" Target="../media/image62.emf"/><Relationship Id="rId36" Type="http://schemas.openxmlformats.org/officeDocument/2006/relationships/image" Target="../media/image66.emf"/><Relationship Id="rId49" Type="http://schemas.openxmlformats.org/officeDocument/2006/relationships/customXml" Target="../ink/ink51.xml"/><Relationship Id="rId57" Type="http://schemas.openxmlformats.org/officeDocument/2006/relationships/customXml" Target="../ink/ink55.xml"/><Relationship Id="rId10" Type="http://schemas.openxmlformats.org/officeDocument/2006/relationships/image" Target="../media/image53.emf"/><Relationship Id="rId19" Type="http://schemas.openxmlformats.org/officeDocument/2006/relationships/customXml" Target="../ink/ink36.xml"/><Relationship Id="rId31" Type="http://schemas.openxmlformats.org/officeDocument/2006/relationships/customXml" Target="../ink/ink42.xml"/><Relationship Id="rId44" Type="http://schemas.openxmlformats.org/officeDocument/2006/relationships/image" Target="../media/image70.emf"/><Relationship Id="rId52" Type="http://schemas.openxmlformats.org/officeDocument/2006/relationships/image" Target="../media/image74.emf"/><Relationship Id="rId4" Type="http://schemas.openxmlformats.org/officeDocument/2006/relationships/image" Target="../media/image50.wmf"/><Relationship Id="rId9" Type="http://schemas.openxmlformats.org/officeDocument/2006/relationships/customXml" Target="../ink/ink31.xml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customXml" Target="../ink/ink40.xml"/><Relationship Id="rId30" Type="http://schemas.openxmlformats.org/officeDocument/2006/relationships/image" Target="../media/image63.emf"/><Relationship Id="rId35" Type="http://schemas.openxmlformats.org/officeDocument/2006/relationships/customXml" Target="../ink/ink44.xml"/><Relationship Id="rId43" Type="http://schemas.openxmlformats.org/officeDocument/2006/relationships/customXml" Target="../ink/ink48.xml"/><Relationship Id="rId48" Type="http://schemas.openxmlformats.org/officeDocument/2006/relationships/image" Target="../media/image72.emf"/><Relationship Id="rId56" Type="http://schemas.openxmlformats.org/officeDocument/2006/relationships/image" Target="../media/image76.emf"/><Relationship Id="rId8" Type="http://schemas.openxmlformats.org/officeDocument/2006/relationships/image" Target="../media/image52.emf"/><Relationship Id="rId51" Type="http://schemas.openxmlformats.org/officeDocument/2006/relationships/customXml" Target="../ink/ink52.xml"/><Relationship Id="rId3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customXml" Target="../ink/ink4.xml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4.bin"/><Relationship Id="rId21" Type="http://schemas.openxmlformats.org/officeDocument/2006/relationships/customXml" Target="../ink/ink8.xml"/><Relationship Id="rId7" Type="http://schemas.openxmlformats.org/officeDocument/2006/relationships/customXml" Target="../ink/ink1.xml"/><Relationship Id="rId12" Type="http://schemas.openxmlformats.org/officeDocument/2006/relationships/image" Target="../media/image21.emf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29" Type="http://schemas.openxmlformats.org/officeDocument/2006/relationships/customXml" Target="../ink/ink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customXml" Target="../ink/ink3.xml"/><Relationship Id="rId24" Type="http://schemas.openxmlformats.org/officeDocument/2006/relationships/image" Target="../media/image27.e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customXml" Target="../ink/ink7.xml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9" Type="http://schemas.openxmlformats.org/officeDocument/2006/relationships/customXml" Target="../ink/ink2.xml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customXml" Target="../ink/ink11.xml"/><Relationship Id="rId30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customXml" Target="../ink/ink17.xml"/><Relationship Id="rId18" Type="http://schemas.openxmlformats.org/officeDocument/2006/relationships/image" Target="../media/image38.emf"/><Relationship Id="rId26" Type="http://schemas.openxmlformats.org/officeDocument/2006/relationships/image" Target="../media/image42.emf"/><Relationship Id="rId3" Type="http://schemas.openxmlformats.org/officeDocument/2006/relationships/oleObject" Target="../embeddings/oleObject18.bin"/><Relationship Id="rId21" Type="http://schemas.openxmlformats.org/officeDocument/2006/relationships/customXml" Target="../ink/ink21.xml"/><Relationship Id="rId34" Type="http://schemas.openxmlformats.org/officeDocument/2006/relationships/image" Target="../media/image46.emf"/><Relationship Id="rId7" Type="http://schemas.openxmlformats.org/officeDocument/2006/relationships/customXml" Target="../ink/ink14.xml"/><Relationship Id="rId12" Type="http://schemas.openxmlformats.org/officeDocument/2006/relationships/image" Target="../media/image35.emf"/><Relationship Id="rId17" Type="http://schemas.openxmlformats.org/officeDocument/2006/relationships/customXml" Target="../ink/ink19.xml"/><Relationship Id="rId25" Type="http://schemas.openxmlformats.org/officeDocument/2006/relationships/customXml" Target="../ink/ink23.xml"/><Relationship Id="rId33" Type="http://schemas.openxmlformats.org/officeDocument/2006/relationships/customXml" Target="../ink/ink27.xml"/><Relationship Id="rId38" Type="http://schemas.openxmlformats.org/officeDocument/2006/relationships/image" Target="../media/image48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29" Type="http://schemas.openxmlformats.org/officeDocument/2006/relationships/customXml" Target="../ink/ink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11" Type="http://schemas.openxmlformats.org/officeDocument/2006/relationships/customXml" Target="../ink/ink16.xml"/><Relationship Id="rId24" Type="http://schemas.openxmlformats.org/officeDocument/2006/relationships/image" Target="../media/image41.emf"/><Relationship Id="rId32" Type="http://schemas.openxmlformats.org/officeDocument/2006/relationships/image" Target="../media/image45.emf"/><Relationship Id="rId37" Type="http://schemas.openxmlformats.org/officeDocument/2006/relationships/customXml" Target="../ink/ink29.xml"/><Relationship Id="rId5" Type="http://schemas.openxmlformats.org/officeDocument/2006/relationships/customXml" Target="../ink/ink13.xml"/><Relationship Id="rId15" Type="http://schemas.openxmlformats.org/officeDocument/2006/relationships/customXml" Target="../ink/ink18.xml"/><Relationship Id="rId23" Type="http://schemas.openxmlformats.org/officeDocument/2006/relationships/customXml" Target="../ink/ink22.xml"/><Relationship Id="rId28" Type="http://schemas.openxmlformats.org/officeDocument/2006/relationships/image" Target="../media/image43.emf"/><Relationship Id="rId36" Type="http://schemas.openxmlformats.org/officeDocument/2006/relationships/image" Target="../media/image47.emf"/><Relationship Id="rId10" Type="http://schemas.openxmlformats.org/officeDocument/2006/relationships/image" Target="../media/image34.emf"/><Relationship Id="rId19" Type="http://schemas.openxmlformats.org/officeDocument/2006/relationships/customXml" Target="../ink/ink20.xml"/><Relationship Id="rId31" Type="http://schemas.openxmlformats.org/officeDocument/2006/relationships/customXml" Target="../ink/ink26.xml"/><Relationship Id="rId4" Type="http://schemas.openxmlformats.org/officeDocument/2006/relationships/image" Target="../media/image31.wmf"/><Relationship Id="rId9" Type="http://schemas.openxmlformats.org/officeDocument/2006/relationships/customXml" Target="../ink/ink15.xml"/><Relationship Id="rId14" Type="http://schemas.openxmlformats.org/officeDocument/2006/relationships/image" Target="../media/image36.emf"/><Relationship Id="rId22" Type="http://schemas.openxmlformats.org/officeDocument/2006/relationships/image" Target="../media/image40.emf"/><Relationship Id="rId27" Type="http://schemas.openxmlformats.org/officeDocument/2006/relationships/customXml" Target="../ink/ink24.xml"/><Relationship Id="rId30" Type="http://schemas.openxmlformats.org/officeDocument/2006/relationships/image" Target="../media/image44.emf"/><Relationship Id="rId35" Type="http://schemas.openxmlformats.org/officeDocument/2006/relationships/customXml" Target="../ink/ink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Properties </a:t>
            </a:r>
            <a:r>
              <a:rPr lang="en-US" altLang="en-US" dirty="0"/>
              <a:t>of Logarithm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Using  Properties to Expand Logarithmic Expressions</a:t>
            </a:r>
          </a:p>
        </p:txBody>
      </p:sp>
      <p:sp>
        <p:nvSpPr>
          <p:cNvPr id="1259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Expand:			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							</a:t>
            </a:r>
            <a:r>
              <a:rPr lang="en-US" altLang="en-US" sz="2000" dirty="0">
                <a:solidFill>
                  <a:srgbClr val="FFFF66"/>
                </a:solidFill>
              </a:rPr>
              <a:t>Use  </a:t>
            </a:r>
            <a:r>
              <a:rPr lang="en-US" altLang="en-US" sz="2000" dirty="0" smtClean="0">
                <a:solidFill>
                  <a:srgbClr val="FFFF66"/>
                </a:solidFill>
              </a:rPr>
              <a:t>exponential  						notation</a:t>
            </a:r>
            <a:endParaRPr lang="en-US" altLang="en-US" sz="2000" dirty="0">
              <a:solidFill>
                <a:srgbClr val="FFFF66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					</a:t>
            </a:r>
            <a:r>
              <a:rPr lang="en-US" altLang="en-US" sz="2000" dirty="0">
                <a:solidFill>
                  <a:srgbClr val="FFFF66"/>
                </a:solidFill>
              </a:rPr>
              <a:t>Use the product rul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							</a:t>
            </a:r>
            <a:r>
              <a:rPr lang="en-US" altLang="en-US" sz="2000" dirty="0">
                <a:solidFill>
                  <a:srgbClr val="FFFF66"/>
                </a:solidFill>
              </a:rPr>
              <a:t>Use the power rule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2514600" y="1676400"/>
          <a:ext cx="333057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1130040" imgH="1422360" progId="Equation.DSMT4">
                  <p:embed/>
                </p:oleObj>
              </mc:Choice>
              <mc:Fallback>
                <p:oleObj name="Equation" r:id="rId3" imgW="11300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3330575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30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4000" dirty="0" smtClean="0"/>
              <a:t>Now we’ll try expanding…</a:t>
            </a:r>
            <a:endParaRPr lang="en-US" altLang="en-US" sz="40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077200" cy="4495800"/>
          </a:xfrm>
          <a:solidFill>
            <a:schemeClr val="tx2"/>
          </a:solidFill>
        </p:spPr>
        <p:txBody>
          <a:bodyPr/>
          <a:lstStyle/>
          <a:p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pand</a:t>
            </a:r>
          </a:p>
          <a:p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676400" y="2362200"/>
          <a:ext cx="1419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660400" imgH="457200" progId="Equation.3">
                  <p:embed/>
                </p:oleObj>
              </mc:Choice>
              <mc:Fallback>
                <p:oleObj name="Equation" r:id="rId3" imgW="660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14192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943600" y="2286000"/>
          <a:ext cx="1574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812447" imgH="545863" progId="Equation.3">
                  <p:embed/>
                </p:oleObj>
              </mc:Choice>
              <mc:Fallback>
                <p:oleObj name="Equation" r:id="rId5" imgW="812447" imgH="5458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574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077200" cy="4495800"/>
          </a:xfrm>
          <a:solidFill>
            <a:schemeClr val="tx2"/>
          </a:solidFill>
        </p:spPr>
        <p:txBody>
          <a:bodyPr/>
          <a:lstStyle/>
          <a:p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pand</a:t>
            </a:r>
          </a:p>
          <a:p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76400" y="2362200"/>
          <a:ext cx="14192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" imgW="660400" imgH="457200" progId="Equation.3">
                  <p:embed/>
                </p:oleObj>
              </mc:Choice>
              <mc:Fallback>
                <p:oleObj name="Equation" r:id="rId3" imgW="660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14192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943600" y="2286000"/>
          <a:ext cx="1574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5" imgW="812447" imgH="545863" progId="Equation.3">
                  <p:embed/>
                </p:oleObj>
              </mc:Choice>
              <mc:Fallback>
                <p:oleObj name="Equation" r:id="rId5" imgW="812447" imgH="54586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574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867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7100" y="3387725"/>
              <a:ext cx="560388" cy="296863"/>
            </p14:xfrm>
          </p:contentPart>
        </mc:Choice>
        <mc:Fallback>
          <p:pic>
            <p:nvPicPr>
              <p:cNvPr id="2867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6225" y="3361722"/>
                <a:ext cx="609696" cy="351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868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5138" y="3302000"/>
              <a:ext cx="912812" cy="366713"/>
            </p14:xfrm>
          </p:contentPart>
        </mc:Choice>
        <mc:Fallback>
          <p:pic>
            <p:nvPicPr>
              <p:cNvPr id="2868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08862" y="3280746"/>
                <a:ext cx="949526" cy="400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868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7663" y="3200400"/>
              <a:ext cx="1466850" cy="503238"/>
            </p14:xfrm>
          </p:contentPart>
        </mc:Choice>
        <mc:Fallback>
          <p:pic>
            <p:nvPicPr>
              <p:cNvPr id="2868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59226" y="3174464"/>
                <a:ext cx="1506446" cy="557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868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00725" y="3421063"/>
              <a:ext cx="2376488" cy="933450"/>
            </p14:xfrm>
          </p:contentPart>
        </mc:Choice>
        <mc:Fallback>
          <p:pic>
            <p:nvPicPr>
              <p:cNvPr id="2868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777687" y="3390464"/>
                <a:ext cx="2430123" cy="9849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868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8775" y="4733925"/>
              <a:ext cx="1062038" cy="431800"/>
            </p14:xfrm>
          </p:contentPart>
        </mc:Choice>
        <mc:Fallback>
          <p:pic>
            <p:nvPicPr>
              <p:cNvPr id="2868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11054" y="4710176"/>
                <a:ext cx="1115680" cy="482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868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32575" y="4497388"/>
              <a:ext cx="814388" cy="509587"/>
            </p14:xfrm>
          </p:contentPart>
        </mc:Choice>
        <mc:Fallback>
          <p:pic>
            <p:nvPicPr>
              <p:cNvPr id="2868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12053" y="4474716"/>
                <a:ext cx="858672" cy="5603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868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13450" y="5381625"/>
              <a:ext cx="1425575" cy="449263"/>
            </p14:xfrm>
          </p:contentPart>
        </mc:Choice>
        <mc:Fallback>
          <p:pic>
            <p:nvPicPr>
              <p:cNvPr id="2868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988970" y="5352466"/>
                <a:ext cx="1472014" cy="5075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869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43775" y="4895850"/>
              <a:ext cx="250825" cy="38100"/>
            </p14:xfrm>
          </p:contentPart>
        </mc:Choice>
        <mc:Fallback>
          <p:pic>
            <p:nvPicPr>
              <p:cNvPr id="2869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13187" y="4867455"/>
                <a:ext cx="312002" cy="87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869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45400" y="5394325"/>
              <a:ext cx="92075" cy="122238"/>
            </p14:xfrm>
          </p:contentPart>
        </mc:Choice>
        <mc:Fallback>
          <p:pic>
            <p:nvPicPr>
              <p:cNvPr id="2869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619504" y="5365923"/>
                <a:ext cx="129840" cy="178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869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3088" y="6040438"/>
              <a:ext cx="1611312" cy="320675"/>
            </p14:xfrm>
          </p:contentPart>
        </mc:Choice>
        <mc:Fallback>
          <p:pic>
            <p:nvPicPr>
              <p:cNvPr id="2869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086809" y="6025665"/>
                <a:ext cx="1648031" cy="363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869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0775" y="5964238"/>
              <a:ext cx="1612900" cy="465137"/>
            </p14:xfrm>
          </p:contentPart>
        </mc:Choice>
        <mc:Fallback>
          <p:pic>
            <p:nvPicPr>
              <p:cNvPr id="2869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912758" y="5939435"/>
                <a:ext cx="1661186" cy="5176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869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6232525"/>
              <a:ext cx="119063" cy="17463"/>
            </p14:xfrm>
          </p:contentPart>
        </mc:Choice>
        <mc:Fallback>
          <p:pic>
            <p:nvPicPr>
              <p:cNvPr id="2869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28154" y="6203172"/>
                <a:ext cx="156963" cy="69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869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1513" y="5981700"/>
              <a:ext cx="1296987" cy="395288"/>
            </p14:xfrm>
          </p:contentPart>
        </mc:Choice>
        <mc:Fallback>
          <p:pic>
            <p:nvPicPr>
              <p:cNvPr id="2869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007834" y="5954339"/>
                <a:ext cx="1340904" cy="4489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869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7375" y="4181475"/>
              <a:ext cx="836613" cy="339725"/>
            </p14:xfrm>
          </p:contentPart>
        </mc:Choice>
        <mc:Fallback>
          <p:pic>
            <p:nvPicPr>
              <p:cNvPr id="2869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67927" y="4154484"/>
                <a:ext cx="885592" cy="3973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870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1788" y="4248150"/>
              <a:ext cx="153987" cy="173038"/>
            </p14:xfrm>
          </p:contentPart>
        </mc:Choice>
        <mc:Fallback>
          <p:pic>
            <p:nvPicPr>
              <p:cNvPr id="2870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575524" y="4232321"/>
                <a:ext cx="192844" cy="202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870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28813" y="4154488"/>
              <a:ext cx="193675" cy="279400"/>
            </p14:xfrm>
          </p:contentPart>
        </mc:Choice>
        <mc:Fallback>
          <p:pic>
            <p:nvPicPr>
              <p:cNvPr id="2870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898157" y="4127844"/>
                <a:ext cx="235512" cy="3172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870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3775" y="4133850"/>
              <a:ext cx="465138" cy="460375"/>
            </p14:xfrm>
          </p:contentPart>
        </mc:Choice>
        <mc:Fallback>
          <p:pic>
            <p:nvPicPr>
              <p:cNvPr id="2870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33534" y="4114053"/>
                <a:ext cx="525980" cy="510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8703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9725" y="4202113"/>
              <a:ext cx="236538" cy="214312"/>
            </p14:xfrm>
          </p:contentPart>
        </mc:Choice>
        <mc:Fallback>
          <p:pic>
            <p:nvPicPr>
              <p:cNvPr id="28703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849843" y="4179421"/>
                <a:ext cx="297023" cy="264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8704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67075" y="4260850"/>
              <a:ext cx="138113" cy="15875"/>
            </p14:xfrm>
          </p:contentPart>
        </mc:Choice>
        <mc:Fallback>
          <p:pic>
            <p:nvPicPr>
              <p:cNvPr id="28704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238948" y="4236861"/>
                <a:ext cx="196892" cy="66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8705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8538" y="4916488"/>
              <a:ext cx="836612" cy="444500"/>
            </p14:xfrm>
          </p:contentPart>
        </mc:Choice>
        <mc:Fallback>
          <p:pic>
            <p:nvPicPr>
              <p:cNvPr id="28705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970459" y="4891654"/>
                <a:ext cx="892410" cy="4999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8706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87563" y="5072063"/>
              <a:ext cx="120650" cy="9525"/>
            </p14:xfrm>
          </p:contentPart>
        </mc:Choice>
        <mc:Fallback>
          <p:pic>
            <p:nvPicPr>
              <p:cNvPr id="28706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058391" y="5043488"/>
                <a:ext cx="177554" cy="64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8707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3800" y="4910138"/>
              <a:ext cx="215900" cy="323850"/>
            </p14:xfrm>
          </p:contentPart>
        </mc:Choice>
        <mc:Fallback>
          <p:pic>
            <p:nvPicPr>
              <p:cNvPr id="28707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443649" y="4882431"/>
                <a:ext cx="247565" cy="3821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8708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67025" y="4964113"/>
              <a:ext cx="736600" cy="442912"/>
            </p14:xfrm>
          </p:contentPart>
        </mc:Choice>
        <mc:Fallback>
          <p:pic>
            <p:nvPicPr>
              <p:cNvPr id="28708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837518" y="4937826"/>
                <a:ext cx="795255" cy="492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8709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8" y="3811588"/>
              <a:ext cx="8128000" cy="2825750"/>
            </p14:xfrm>
          </p:contentPart>
        </mc:Choice>
        <mc:Fallback>
          <p:pic>
            <p:nvPicPr>
              <p:cNvPr id="28709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76078" y="3787467"/>
                <a:ext cx="8179479" cy="2873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8710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4765675"/>
              <a:ext cx="101600" cy="450850"/>
            </p14:xfrm>
          </p:contentPart>
        </mc:Choice>
        <mc:Fallback>
          <p:pic>
            <p:nvPicPr>
              <p:cNvPr id="28710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05021" y="4756312"/>
                <a:ext cx="120335" cy="469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8711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725" y="4822825"/>
              <a:ext cx="106363" cy="608013"/>
            </p14:xfrm>
          </p:contentPart>
        </mc:Choice>
        <mc:Fallback>
          <p:pic>
            <p:nvPicPr>
              <p:cNvPr id="28711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632351" y="4813465"/>
                <a:ext cx="125112" cy="626732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1" name="Group 41"/>
          <p:cNvGraphicFramePr>
            <a:graphicFrameLocks noGrp="1"/>
          </p:cNvGraphicFramePr>
          <p:nvPr/>
        </p:nvGraphicFramePr>
        <p:xfrm>
          <a:off x="1143000" y="2590800"/>
          <a:ext cx="6477000" cy="2057400"/>
        </p:xfrm>
        <a:graphic>
          <a:graphicData uri="http://schemas.openxmlformats.org/drawingml/2006/table">
            <a:tbl>
              <a:tblPr/>
              <a:tblGrid>
                <a:gridCol w="6477000"/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</a:tr>
              <a:tr h="1041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</a:tr>
            </a:tbl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000" y="533400"/>
            <a:ext cx="800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accent1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More Properties of Logarithms</a:t>
            </a:r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1295400" y="2743200"/>
          <a:ext cx="617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1993680" imgH="228600" progId="Equation.3">
                  <p:embed/>
                </p:oleObj>
              </mc:Choice>
              <mc:Fallback>
                <p:oleObj name="Equation" r:id="rId3" imgW="1993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6172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1219200" y="3810000"/>
          <a:ext cx="617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5" imgW="1993680" imgH="228600" progId="Equation.3">
                  <p:embed/>
                </p:oleObj>
              </mc:Choice>
              <mc:Fallback>
                <p:oleObj name="Equation" r:id="rId5" imgW="1993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6172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685800" y="1295400"/>
            <a:ext cx="7315200" cy="1371600"/>
            <a:chOff x="432" y="816"/>
            <a:chExt cx="4608" cy="864"/>
          </a:xfrm>
        </p:grpSpPr>
        <p:sp>
          <p:nvSpPr>
            <p:cNvPr id="10280" name="AutoShape 40"/>
            <p:cNvSpPr>
              <a:spLocks noChangeArrowheads="1"/>
            </p:cNvSpPr>
            <p:nvPr/>
          </p:nvSpPr>
          <p:spPr bwMode="auto">
            <a:xfrm>
              <a:off x="432" y="816"/>
              <a:ext cx="4608" cy="864"/>
            </a:xfrm>
            <a:prstGeom prst="downArrowCallout">
              <a:avLst>
                <a:gd name="adj1" fmla="val 40593"/>
                <a:gd name="adj2" fmla="val 38469"/>
                <a:gd name="adj3" fmla="val 15852"/>
                <a:gd name="adj4" fmla="val 6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Text Box 38"/>
            <p:cNvSpPr txBox="1">
              <a:spLocks noChangeArrowheads="1"/>
            </p:cNvSpPr>
            <p:nvPr/>
          </p:nvSpPr>
          <p:spPr bwMode="auto">
            <a:xfrm>
              <a:off x="480" y="834"/>
              <a:ext cx="45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Arial" panose="020B0604020202020204" pitchFamily="34" charset="0"/>
                </a:rPr>
                <a:t>This one says if you have an equation, you can take the log of both sides and the equality still holds.</a:t>
              </a:r>
            </a:p>
          </p:txBody>
        </p:sp>
      </p:grpSp>
      <p:grpSp>
        <p:nvGrpSpPr>
          <p:cNvPr id="10285" name="Group 45"/>
          <p:cNvGrpSpPr>
            <a:grpSpLocks/>
          </p:cNvGrpSpPr>
          <p:nvPr/>
        </p:nvGrpSpPr>
        <p:grpSpPr bwMode="auto">
          <a:xfrm>
            <a:off x="685800" y="4571999"/>
            <a:ext cx="7467600" cy="1752600"/>
            <a:chOff x="432" y="2880"/>
            <a:chExt cx="4704" cy="1104"/>
          </a:xfrm>
        </p:grpSpPr>
        <p:sp>
          <p:nvSpPr>
            <p:cNvPr id="10282" name="AutoShape 42"/>
            <p:cNvSpPr>
              <a:spLocks noChangeArrowheads="1"/>
            </p:cNvSpPr>
            <p:nvPr/>
          </p:nvSpPr>
          <p:spPr bwMode="auto">
            <a:xfrm>
              <a:off x="432" y="2880"/>
              <a:ext cx="4704" cy="1104"/>
            </a:xfrm>
            <a:prstGeom prst="upArrowCallout">
              <a:avLst>
                <a:gd name="adj1" fmla="val 27775"/>
                <a:gd name="adj2" fmla="val 34975"/>
                <a:gd name="adj3" fmla="val 19625"/>
                <a:gd name="adj4" fmla="val 6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Text Box 43"/>
            <p:cNvSpPr txBox="1">
              <a:spLocks noChangeArrowheads="1"/>
            </p:cNvSpPr>
            <p:nvPr/>
          </p:nvSpPr>
          <p:spPr bwMode="auto">
            <a:xfrm>
              <a:off x="480" y="3216"/>
              <a:ext cx="465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Arial" panose="020B0604020202020204" pitchFamily="34" charset="0"/>
                </a:rPr>
                <a:t>This one says if you have an equation and each side has a log of the same base, you know the "stuff" you are taking the logs of are equal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752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Logarith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Properties are based off of the rules of exponents (since exponents = logs)</a:t>
                </a:r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r>
                  <a:rPr lang="en-US" altLang="en-US" dirty="0" smtClean="0"/>
                  <a:t>The base </a:t>
                </a:r>
                <a:r>
                  <a:rPr lang="en-US" altLang="en-US" dirty="0"/>
                  <a:t>of the logarithm can not be equal to 1 and the values must all be positive (no negatives in logs</a:t>
                </a:r>
                <a:r>
                  <a:rPr lang="en-US" altLang="en-US" dirty="0" smtClean="0"/>
                  <a:t>)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en-US" b="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815" t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 bwMode="auto">
          <a:xfrm flipH="1">
            <a:off x="4495800" y="5257800"/>
            <a:ext cx="152400" cy="381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905000" y="1524000"/>
            <a:ext cx="54102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r>
              <a:rPr lang="en-US" altLang="en-US"/>
              <a:t>Product Rule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3276600"/>
            <a:ext cx="6324600" cy="3276600"/>
          </a:xfrm>
          <a:solidFill>
            <a:schemeClr val="tx2"/>
          </a:solidFill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ko-KR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endParaRPr lang="en-US" altLang="ko-KR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1981200" y="16764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ko-KR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log</a:t>
            </a:r>
            <a:r>
              <a:rPr lang="en-US" altLang="ko-KR" sz="36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MN</a:t>
            </a:r>
            <a:r>
              <a:rPr lang="en-US" altLang="ko-KR" sz="3600">
                <a:effectLst>
                  <a:outerShdw blurRad="38100" dist="38100" dir="2700000" algn="tl">
                    <a:srgbClr val="000000"/>
                  </a:outerShdw>
                </a:effectLst>
                <a:ea typeface="굴림" panose="020B0600000101010101" pitchFamily="34" charset="-127"/>
              </a:rPr>
              <a:t> </a:t>
            </a:r>
            <a:r>
              <a:rPr lang="en-US" altLang="ko-KR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= Log</a:t>
            </a:r>
            <a:r>
              <a:rPr lang="en-US" altLang="ko-KR" sz="36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M + log</a:t>
            </a:r>
            <a:r>
              <a:rPr lang="en-US" altLang="ko-KR" sz="36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N</a:t>
            </a:r>
            <a:endParaRPr lang="en-US" altLang="en-US" sz="3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1295400" y="3048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ko-K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ko-K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log</a:t>
            </a:r>
            <a:r>
              <a:rPr lang="en-US" altLang="ko-KR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xy = log</a:t>
            </a:r>
            <a:r>
              <a:rPr lang="en-US" altLang="ko-KR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x + log</a:t>
            </a:r>
            <a:r>
              <a:rPr lang="en-US" altLang="ko-KR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b</a:t>
            </a:r>
            <a:r>
              <a:rPr lang="en-US" altLang="ko-K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y </a:t>
            </a:r>
          </a:p>
          <a:p>
            <a:pPr eaLnBrk="1" hangingPunct="1">
              <a:lnSpc>
                <a:spcPct val="90000"/>
              </a:lnSpc>
            </a:pPr>
            <a:endParaRPr lang="en-US" altLang="ko-K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ko-K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log6 = log 2 + log 3</a:t>
            </a:r>
          </a:p>
          <a:p>
            <a:pPr eaLnBrk="1" hangingPunct="1">
              <a:lnSpc>
                <a:spcPct val="90000"/>
              </a:lnSpc>
            </a:pPr>
            <a:endParaRPr lang="en-US" altLang="ko-K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x: log</a:t>
            </a:r>
            <a:r>
              <a:rPr lang="en-US" altLang="en-US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b =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267200" y="5715000"/>
            <a:ext cx="3048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og</a:t>
            </a:r>
            <a:r>
              <a:rPr lang="en-US" altLang="en-US" sz="32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 + log</a:t>
            </a:r>
            <a:r>
              <a:rPr lang="en-US" altLang="en-US" sz="3200" baseline="-25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alt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endParaRPr lang="en-US" altLang="en-US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4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209800" y="1219200"/>
            <a:ext cx="4724400" cy="129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r>
              <a:rPr lang="en-US" altLang="en-US"/>
              <a:t>Quotient Ru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2895600"/>
            <a:ext cx="7086600" cy="3657600"/>
          </a:xfrm>
          <a:solidFill>
            <a:schemeClr val="tx2"/>
          </a:solidFill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en-US" altLang="ko-KR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1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</a:p>
          <a:p>
            <a:endParaRPr lang="en-US" altLang="ko-KR" sz="2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209800" y="3200400"/>
          <a:ext cx="3733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447560" imgH="419040" progId="Equation.3">
                  <p:embed/>
                </p:oleObj>
              </mc:Choice>
              <mc:Fallback>
                <p:oleObj name="Equation" r:id="rId3" imgW="14475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3733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209800" y="5562600"/>
          <a:ext cx="175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1752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362200" y="1295400"/>
          <a:ext cx="46355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46355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209800" y="4495800"/>
          <a:ext cx="38100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1434960" imgH="393480" progId="Equation.3">
                  <p:embed/>
                </p:oleObj>
              </mc:Choice>
              <mc:Fallback>
                <p:oleObj name="Equation" r:id="rId9" imgW="14349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38100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38600" y="5715000"/>
          <a:ext cx="3886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1549080" imgH="215640" progId="Equation.3">
                  <p:embed/>
                </p:oleObj>
              </mc:Choice>
              <mc:Fallback>
                <p:oleObj name="Equation" r:id="rId11" imgW="1549080" imgH="215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3886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09800" y="1219200"/>
            <a:ext cx="4724400" cy="129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r>
              <a:rPr lang="en-US" altLang="en-US"/>
              <a:t>Power Rule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2895600"/>
            <a:ext cx="7086600" cy="3657600"/>
          </a:xfrm>
          <a:solidFill>
            <a:schemeClr val="tx2"/>
          </a:solidFill>
        </p:spPr>
        <p:txBody>
          <a:bodyPr/>
          <a:lstStyle/>
          <a:p>
            <a:r>
              <a:rPr lang="en-US" altLang="ko-KR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</a:t>
            </a:r>
            <a:r>
              <a:rPr lang="en-US" altLang="ko-K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: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</a:p>
          <a:p>
            <a:endParaRPr lang="en-US" altLang="ko-KR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  <a:endParaRPr lang="en-US" altLang="ko-KR" sz="2800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  <a:p>
            <a:r>
              <a:rPr lang="en-US" altLang="ko-KR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Ex: </a:t>
            </a:r>
            <a:endParaRPr lang="en-US" altLang="ko-KR" sz="2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굴림" panose="020B0600000101010101" pitchFamily="34" charset="-127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51294587"/>
              </p:ext>
            </p:extLst>
          </p:nvPr>
        </p:nvGraphicFramePr>
        <p:xfrm>
          <a:off x="2171700" y="2873375"/>
          <a:ext cx="3733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117440" imgH="241200" progId="Equation.3">
                  <p:embed/>
                </p:oleObj>
              </mc:Choice>
              <mc:Fallback>
                <p:oleObj name="Equation" r:id="rId3" imgW="11174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873375"/>
                        <a:ext cx="3733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73251025"/>
              </p:ext>
            </p:extLst>
          </p:nvPr>
        </p:nvGraphicFramePr>
        <p:xfrm>
          <a:off x="2255861" y="5035626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723600" imgH="241200" progId="Equation.3">
                  <p:embed/>
                </p:oleObj>
              </mc:Choice>
              <mc:Fallback>
                <p:oleObj name="Equation" r:id="rId5" imgW="7236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61" y="5035626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819400" y="1524000"/>
          <a:ext cx="34861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1231560" imgH="241200" progId="Equation.3">
                  <p:embed/>
                </p:oleObj>
              </mc:Choice>
              <mc:Fallback>
                <p:oleObj name="Equation" r:id="rId7" imgW="12315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34861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01778"/>
              </p:ext>
            </p:extLst>
          </p:nvPr>
        </p:nvGraphicFramePr>
        <p:xfrm>
          <a:off x="2260410" y="4190206"/>
          <a:ext cx="3352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1066680" imgH="228600" progId="Equation.3">
                  <p:embed/>
                </p:oleObj>
              </mc:Choice>
              <mc:Fallback>
                <p:oleObj name="Equation" r:id="rId9" imgW="10666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410" y="4190206"/>
                        <a:ext cx="3352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14117"/>
              </p:ext>
            </p:extLst>
          </p:nvPr>
        </p:nvGraphicFramePr>
        <p:xfrm>
          <a:off x="4542122" y="5091982"/>
          <a:ext cx="27082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22" y="5091982"/>
                        <a:ext cx="27082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98425" y="5563509"/>
                <a:ext cx="3664423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𝑛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i="1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425" y="5563509"/>
                <a:ext cx="3664423" cy="92198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228600" y="1828800"/>
            <a:ext cx="8610600" cy="4724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algn="l"/>
            <a:r>
              <a:rPr lang="en-US" altLang="en-US" dirty="0" smtClean="0"/>
              <a:t>Pre-</a:t>
            </a:r>
            <a:r>
              <a:rPr lang="en-US" altLang="en-US" dirty="0" err="1" smtClean="0"/>
              <a:t>Req</a:t>
            </a:r>
            <a:r>
              <a:rPr lang="en-US" altLang="en-US" dirty="0" smtClean="0"/>
              <a:t> to Solving Equations:</a:t>
            </a:r>
            <a:endParaRPr lang="en-US" alt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305800" cy="68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 smtClean="0"/>
              <a:t>Simplifying, Expanding, and Condensing.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/>
              <a:t>Let’s try condensing first…</a:t>
            </a:r>
            <a:endParaRPr lang="en-US" altLang="en-US" sz="2400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57200" y="2133600"/>
          <a:ext cx="2514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952200" imgH="215640" progId="Equation.3">
                  <p:embed/>
                </p:oleObj>
              </mc:Choice>
              <mc:Fallback>
                <p:oleObj name="Equation" r:id="rId3" imgW="9522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514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867400" y="2133600"/>
          <a:ext cx="2884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1130040" imgH="215640" progId="Equation.3">
                  <p:embed/>
                </p:oleObj>
              </mc:Choice>
              <mc:Fallback>
                <p:oleObj name="Equation" r:id="rId5" imgW="11300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884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429000" y="213360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761760" imgH="203040" progId="Equation.3">
                  <p:embed/>
                </p:oleObj>
              </mc:Choice>
              <mc:Fallback>
                <p:oleObj name="Equation" r:id="rId7" imgW="7617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8600" y="1905000"/>
            <a:ext cx="8610600" cy="4724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pPr algn="l"/>
            <a:r>
              <a:rPr lang="en-US" altLang="en-US"/>
              <a:t>Let’s try some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305800" cy="685800"/>
          </a:xfrm>
        </p:spPr>
        <p:txBody>
          <a:bodyPr/>
          <a:lstStyle/>
          <a:p>
            <a:r>
              <a:rPr lang="en-US" altLang="en-US" sz="2800"/>
              <a:t>Write the following as a single logarithm.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457200" y="2133600"/>
          <a:ext cx="2514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952200" imgH="215640" progId="Equation.3">
                  <p:embed/>
                </p:oleObj>
              </mc:Choice>
              <mc:Fallback>
                <p:oleObj name="Equation" r:id="rId3" imgW="9522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514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471863" y="2133600"/>
          <a:ext cx="2044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761760" imgH="203040" progId="Equation.3">
                  <p:embed/>
                </p:oleObj>
              </mc:Choice>
              <mc:Fallback>
                <p:oleObj name="Equation" r:id="rId5" imgW="76176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133600"/>
                        <a:ext cx="2044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356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2813" y="3363913"/>
              <a:ext cx="990600" cy="508000"/>
            </p14:xfrm>
          </p:contentPart>
        </mc:Choice>
        <mc:Fallback>
          <p:pic>
            <p:nvPicPr>
              <p:cNvPr id="2356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4736" y="3338351"/>
                <a:ext cx="1031635" cy="5638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356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5025" y="3190875"/>
              <a:ext cx="490538" cy="665163"/>
            </p14:xfrm>
          </p:contentPart>
        </mc:Choice>
        <mc:Fallback>
          <p:pic>
            <p:nvPicPr>
              <p:cNvPr id="2356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78053" y="3163549"/>
                <a:ext cx="546641" cy="7147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56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57625" y="3240088"/>
              <a:ext cx="715963" cy="374650"/>
            </p14:xfrm>
          </p:contentPart>
        </mc:Choice>
        <mc:Fallback>
          <p:pic>
            <p:nvPicPr>
              <p:cNvPr id="2356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28828" y="3213873"/>
                <a:ext cx="775357" cy="4318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56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3182938"/>
              <a:ext cx="620712" cy="307975"/>
            </p14:xfrm>
          </p:contentPart>
        </mc:Choice>
        <mc:Fallback>
          <p:pic>
            <p:nvPicPr>
              <p:cNvPr id="2356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44090" y="3154842"/>
                <a:ext cx="679759" cy="3663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356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4300" y="4064000"/>
              <a:ext cx="603250" cy="444500"/>
            </p14:xfrm>
          </p:contentPart>
        </mc:Choice>
        <mc:Fallback>
          <p:pic>
            <p:nvPicPr>
              <p:cNvPr id="2356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98745" y="4037366"/>
                <a:ext cx="658680" cy="501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356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3288" y="4027488"/>
              <a:ext cx="298450" cy="306387"/>
            </p14:xfrm>
          </p:contentPart>
        </mc:Choice>
        <mc:Fallback>
          <p:pic>
            <p:nvPicPr>
              <p:cNvPr id="2356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88507" y="4005835"/>
                <a:ext cx="353758" cy="3518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356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0763" y="3684588"/>
              <a:ext cx="544512" cy="498475"/>
            </p14:xfrm>
          </p:contentPart>
        </mc:Choice>
        <mc:Fallback>
          <p:pic>
            <p:nvPicPr>
              <p:cNvPr id="2356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071972" y="3655795"/>
                <a:ext cx="603894" cy="557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356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40525" y="3429000"/>
              <a:ext cx="762000" cy="539750"/>
            </p14:xfrm>
          </p:contentPart>
        </mc:Choice>
        <mc:Fallback>
          <p:pic>
            <p:nvPicPr>
              <p:cNvPr id="2356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726847" y="3399114"/>
                <a:ext cx="786476" cy="5973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356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40638" y="3417888"/>
              <a:ext cx="1039812" cy="585787"/>
            </p14:xfrm>
          </p:contentPart>
        </mc:Choice>
        <mc:Fallback>
          <p:pic>
            <p:nvPicPr>
              <p:cNvPr id="2356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610034" y="3402046"/>
                <a:ext cx="1081937" cy="6322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356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6525" y="4235450"/>
              <a:ext cx="1524000" cy="708025"/>
            </p14:xfrm>
          </p:contentPart>
        </mc:Choice>
        <mc:Fallback>
          <p:pic>
            <p:nvPicPr>
              <p:cNvPr id="2356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59883" y="4204854"/>
                <a:ext cx="1581245" cy="769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357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2538" y="4953000"/>
              <a:ext cx="223837" cy="236538"/>
            </p14:xfrm>
          </p:contentPart>
        </mc:Choice>
        <mc:Fallback>
          <p:pic>
            <p:nvPicPr>
              <p:cNvPr id="2357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574109" y="4934999"/>
                <a:ext cx="282855" cy="28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357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24800" y="4856163"/>
              <a:ext cx="130175" cy="207962"/>
            </p14:xfrm>
          </p:contentPart>
        </mc:Choice>
        <mc:Fallback>
          <p:pic>
            <p:nvPicPr>
              <p:cNvPr id="2357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894234" y="4828819"/>
                <a:ext cx="180159" cy="2468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5867400" y="2133600"/>
          <a:ext cx="2884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31" imgW="1130040" imgH="215640" progId="Equation.3">
                  <p:embed/>
                </p:oleObj>
              </mc:Choice>
              <mc:Fallback>
                <p:oleObj name="Equation" r:id="rId31" imgW="11300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884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algn="l"/>
            <a:r>
              <a:rPr lang="en-US" altLang="en-US" sz="4000"/>
              <a:t>Let’s try something more complicated . . 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4876800"/>
          </a:xfrm>
          <a:solidFill>
            <a:schemeClr val="tx2"/>
          </a:solidFill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Condense the log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log 5 + log x – log 3 + 4log 5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33400" y="4191000"/>
          <a:ext cx="617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2501900" imgH="228600" progId="Equation.3">
                  <p:embed/>
                </p:oleObj>
              </mc:Choice>
              <mc:Fallback>
                <p:oleObj name="Equation" r:id="rId3" imgW="2501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617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algn="l"/>
            <a:r>
              <a:rPr lang="en-US" altLang="en-US" sz="4000"/>
              <a:t>Let’s try something more complicated . . .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534400" cy="4876800"/>
          </a:xfrm>
          <a:solidFill>
            <a:schemeClr val="tx2"/>
          </a:solidFill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Condense the log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ko-KR"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굴림" panose="020B0600000101010101" pitchFamily="34" charset="-127"/>
              </a:rPr>
              <a:t>log 5 + log x – log 3 + 4log 5</a:t>
            </a: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ko-KR" sz="2800">
              <a:ea typeface="굴림" panose="020B0600000101010101" pitchFamily="34" charset="-127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33400" y="4191000"/>
          <a:ext cx="6172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2501900" imgH="228600" progId="Equation.3">
                  <p:embed/>
                </p:oleObj>
              </mc:Choice>
              <mc:Fallback>
                <p:oleObj name="Equation" r:id="rId3" imgW="2501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6172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765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57275" y="2681288"/>
              <a:ext cx="2327275" cy="357187"/>
            </p14:xfrm>
          </p:contentPart>
        </mc:Choice>
        <mc:Fallback>
          <p:pic>
            <p:nvPicPr>
              <p:cNvPr id="2765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36036" y="2664005"/>
                <a:ext cx="2356073" cy="3985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765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8700" y="2495550"/>
              <a:ext cx="1214438" cy="523875"/>
            </p14:xfrm>
          </p:contentPart>
        </mc:Choice>
        <mc:Fallback>
          <p:pic>
            <p:nvPicPr>
              <p:cNvPr id="2765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297" y="2480788"/>
                <a:ext cx="1252963" cy="5638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765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48250" y="2728913"/>
              <a:ext cx="982663" cy="350837"/>
            </p14:xfrm>
          </p:contentPart>
        </mc:Choice>
        <mc:Fallback>
          <p:pic>
            <p:nvPicPr>
              <p:cNvPr id="2765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25213" y="2705884"/>
                <a:ext cx="1031976" cy="3986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765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9575" y="3103563"/>
              <a:ext cx="3846513" cy="1062037"/>
            </p14:xfrm>
          </p:contentPart>
        </mc:Choice>
        <mc:Fallback>
          <p:pic>
            <p:nvPicPr>
              <p:cNvPr id="2765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3735" y="3081970"/>
                <a:ext cx="3883952" cy="11102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765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82725" y="3249613"/>
              <a:ext cx="566738" cy="384175"/>
            </p14:xfrm>
          </p:contentPart>
        </mc:Choice>
        <mc:Fallback>
          <p:pic>
            <p:nvPicPr>
              <p:cNvPr id="2765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61841" y="3232347"/>
                <a:ext cx="608505" cy="423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765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0600" y="3127375"/>
              <a:ext cx="1168400" cy="363538"/>
            </p14:xfrm>
          </p:contentPart>
        </mc:Choice>
        <mc:Fallback>
          <p:pic>
            <p:nvPicPr>
              <p:cNvPr id="2765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37563" y="3107938"/>
                <a:ext cx="1200796" cy="408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765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9563" y="3635375"/>
              <a:ext cx="1522412" cy="517525"/>
            </p14:xfrm>
          </p:contentPart>
        </mc:Choice>
        <mc:Fallback>
          <p:pic>
            <p:nvPicPr>
              <p:cNvPr id="2765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99403" y="3610147"/>
                <a:ext cx="1569571" cy="569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766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" y="4651375"/>
              <a:ext cx="2581275" cy="571500"/>
            </p14:xfrm>
          </p:contentPart>
        </mc:Choice>
        <mc:Fallback>
          <p:pic>
            <p:nvPicPr>
              <p:cNvPr id="2766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67109" y="4623304"/>
                <a:ext cx="2618356" cy="6254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766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2050" y="4741863"/>
              <a:ext cx="1227138" cy="463550"/>
            </p14:xfrm>
          </p:contentPart>
        </mc:Choice>
        <mc:Fallback>
          <p:pic>
            <p:nvPicPr>
              <p:cNvPr id="2766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73612" y="4713431"/>
                <a:ext cx="1283653" cy="5178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766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0988" y="5072063"/>
              <a:ext cx="125412" cy="133350"/>
            </p14:xfrm>
          </p:contentPart>
        </mc:Choice>
        <mc:Fallback>
          <p:pic>
            <p:nvPicPr>
              <p:cNvPr id="2766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335401" y="5044312"/>
                <a:ext cx="161810" cy="1877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766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6275" y="4551363"/>
              <a:ext cx="3074988" cy="1219200"/>
            </p14:xfrm>
          </p:contentPart>
        </mc:Choice>
        <mc:Fallback>
          <p:pic>
            <p:nvPicPr>
              <p:cNvPr id="2766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727836" y="4521126"/>
                <a:ext cx="3130426" cy="1258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766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0263" y="5210175"/>
              <a:ext cx="2055812" cy="709613"/>
            </p14:xfrm>
          </p:contentPart>
        </mc:Choice>
        <mc:Fallback>
          <p:pic>
            <p:nvPicPr>
              <p:cNvPr id="2766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14424" y="5195774"/>
                <a:ext cx="2100089" cy="7495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766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3300" y="4687888"/>
              <a:ext cx="276225" cy="1020762"/>
            </p14:xfrm>
          </p:contentPart>
        </mc:Choice>
        <mc:Fallback>
          <p:pic>
            <p:nvPicPr>
              <p:cNvPr id="2766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15569" y="4672766"/>
                <a:ext cx="319441" cy="1057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76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1613" y="4629150"/>
              <a:ext cx="93662" cy="214313"/>
            </p14:xfrm>
          </p:contentPart>
        </mc:Choice>
        <mc:Fallback>
          <p:pic>
            <p:nvPicPr>
              <p:cNvPr id="276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53622" y="4602496"/>
                <a:ext cx="146414" cy="2669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76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038" y="5929313"/>
              <a:ext cx="1046162" cy="396875"/>
            </p14:xfrm>
          </p:contentPart>
        </mc:Choice>
        <mc:Fallback>
          <p:pic>
            <p:nvPicPr>
              <p:cNvPr id="276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18478" y="5914201"/>
                <a:ext cx="1071002" cy="4191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76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54450" y="4754563"/>
              <a:ext cx="1393825" cy="930275"/>
            </p14:xfrm>
          </p:contentPart>
        </mc:Choice>
        <mc:Fallback>
          <p:pic>
            <p:nvPicPr>
              <p:cNvPr id="276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830332" y="4734762"/>
                <a:ext cx="1446381" cy="9767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76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75" y="4837113"/>
              <a:ext cx="131763" cy="15875"/>
            </p14:xfrm>
          </p:contentPart>
        </mc:Choice>
        <mc:Fallback>
          <p:pic>
            <p:nvPicPr>
              <p:cNvPr id="276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763634" y="4808610"/>
                <a:ext cx="191524" cy="743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2011</TotalTime>
  <Words>248</Words>
  <Application>Microsoft Office PowerPoint</Application>
  <PresentationFormat>On-screen Show (4:3)</PresentationFormat>
  <Paragraphs>6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Tahoma</vt:lpstr>
      <vt:lpstr>Wingdings</vt:lpstr>
      <vt:lpstr>굴림</vt:lpstr>
      <vt:lpstr>Textured</vt:lpstr>
      <vt:lpstr>Microsoft Equation 3.0</vt:lpstr>
      <vt:lpstr>MathType 5.0 Equation</vt:lpstr>
      <vt:lpstr>Properties of Logarithms</vt:lpstr>
      <vt:lpstr>Properties of Logarithms</vt:lpstr>
      <vt:lpstr>Product Rule</vt:lpstr>
      <vt:lpstr>Quotient Rule</vt:lpstr>
      <vt:lpstr>Power Rule</vt:lpstr>
      <vt:lpstr>Pre-Req to Solving Equations:</vt:lpstr>
      <vt:lpstr>Let’s try some</vt:lpstr>
      <vt:lpstr>Let’s try something more complicated . . .</vt:lpstr>
      <vt:lpstr>Let’s try something more complicated . . . </vt:lpstr>
      <vt:lpstr>Using  Properties to Expand Logarithmic Expressions</vt:lpstr>
      <vt:lpstr>Now we’ll try expanding…</vt:lpstr>
      <vt:lpstr>PowerPoint Presentation</vt:lpstr>
      <vt:lpstr>PowerPoint Presentation</vt:lpstr>
    </vt:vector>
  </TitlesOfParts>
  <Company>AMADO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4 – Properties of Logarithms</dc:title>
  <dc:creator>Amador Valley Math Departmen</dc:creator>
  <cp:lastModifiedBy>Rochelle Burden</cp:lastModifiedBy>
  <cp:revision>10</cp:revision>
  <dcterms:created xsi:type="dcterms:W3CDTF">2011-12-30T22:54:13Z</dcterms:created>
  <dcterms:modified xsi:type="dcterms:W3CDTF">2017-09-01T11:46:50Z</dcterms:modified>
</cp:coreProperties>
</file>